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6388" w:rsidRDefault="00AB0C94" w:rsidP="00687A85">
      <w:r>
        <w:rPr>
          <w:rFonts w:hint="eastAsia"/>
        </w:rPr>
        <w:t>Java</w:t>
      </w:r>
    </w:p>
    <w:p w:rsidR="003D02B1" w:rsidRDefault="004F7B38" w:rsidP="003D02B1">
      <w:pPr>
        <w:pStyle w:val="10"/>
      </w:pPr>
      <w:r>
        <w:rPr>
          <w:rFonts w:hint="eastAsia"/>
        </w:rPr>
        <w:t>Pytho</w:t>
      </w:r>
      <w:r>
        <w:t>n</w:t>
      </w:r>
      <w:r>
        <w:t>安装及</w:t>
      </w:r>
      <w:r>
        <w:t>IDE</w:t>
      </w:r>
      <w:r w:rsidR="003D02B1">
        <w:t>环境配置</w:t>
      </w:r>
    </w:p>
    <w:p w:rsidR="004F7B38" w:rsidRDefault="00363DB5" w:rsidP="004F7B38">
      <w:r>
        <w:t>2017/10/29</w:t>
      </w:r>
      <w:r>
        <w:t>安装</w:t>
      </w:r>
      <w:r w:rsidR="005254F3">
        <w:t>Python3.6</w:t>
      </w:r>
      <w:r>
        <w:rPr>
          <w:rFonts w:hint="eastAsia"/>
        </w:rPr>
        <w:t>版本</w:t>
      </w:r>
      <w:r w:rsidR="005254F3">
        <w:rPr>
          <w:rFonts w:hint="eastAsia"/>
        </w:rPr>
        <w:t>或</w:t>
      </w:r>
      <w:r w:rsidR="005254F3">
        <w:t>Python2.7.14</w:t>
      </w:r>
      <w:r w:rsidR="005254F3">
        <w:rPr>
          <w:rFonts w:hint="eastAsia"/>
        </w:rPr>
        <w:t>版本</w:t>
      </w:r>
      <w:r w:rsidR="00842E5F" w:rsidRPr="00842E5F">
        <w:t>python-2.7.14</w:t>
      </w:r>
      <w:r w:rsidR="00C536EE">
        <w:rPr>
          <w:rFonts w:hint="eastAsia"/>
        </w:rPr>
        <w:t>（分别</w:t>
      </w:r>
      <w:r w:rsidR="00C536EE">
        <w:t>下</w:t>
      </w:r>
      <w:r w:rsidR="00C536EE">
        <w:rPr>
          <w:rFonts w:hint="eastAsia"/>
        </w:rPr>
        <w:t>载</w:t>
      </w:r>
      <w:r w:rsidR="00C536EE">
        <w:t>到</w:t>
      </w:r>
      <w:r w:rsidR="00C536EE">
        <w:t>D</w:t>
      </w:r>
      <w:r w:rsidR="00C536EE">
        <w:t>盘</w:t>
      </w:r>
      <w:r w:rsidR="00C536EE">
        <w:t>soft</w:t>
      </w:r>
      <w:r w:rsidR="00C536EE">
        <w:t>中</w:t>
      </w:r>
      <w:r w:rsidR="00C536EE">
        <w:rPr>
          <w:rFonts w:hint="eastAsia"/>
        </w:rPr>
        <w:t>）</w:t>
      </w:r>
    </w:p>
    <w:p w:rsidR="00842E5F" w:rsidRDefault="00842E5F" w:rsidP="004F7B38">
      <w:r>
        <w:t>2017/10/29</w:t>
      </w:r>
      <w:r>
        <w:rPr>
          <w:rFonts w:hint="eastAsia"/>
        </w:rPr>
        <w:t xml:space="preserve"> </w:t>
      </w:r>
      <w:r>
        <w:t>Python2</w:t>
      </w:r>
      <w:r>
        <w:rPr>
          <w:rFonts w:hint="eastAsia"/>
        </w:rPr>
        <w:t>安装</w:t>
      </w:r>
      <w:r>
        <w:t>目录</w:t>
      </w:r>
      <w:r w:rsidRPr="00842E5F">
        <w:t>D:\Program Files\Python2</w:t>
      </w:r>
    </w:p>
    <w:p w:rsidR="003B40A5" w:rsidRPr="00D63B3C" w:rsidRDefault="003B40A5" w:rsidP="004F7B38">
      <w:pPr>
        <w:rPr>
          <w:color w:val="FF0000"/>
        </w:rPr>
      </w:pPr>
      <w:r w:rsidRPr="00D63B3C">
        <w:rPr>
          <w:color w:val="FF0000"/>
        </w:rPr>
        <w:t>2017/10/29</w:t>
      </w:r>
      <w:r w:rsidRPr="00D63B3C">
        <w:rPr>
          <w:rFonts w:hint="eastAsia"/>
          <w:color w:val="FF0000"/>
        </w:rPr>
        <w:t xml:space="preserve"> </w:t>
      </w:r>
      <w:r w:rsidRPr="00D63B3C">
        <w:rPr>
          <w:color w:val="FF0000"/>
        </w:rPr>
        <w:t>Python3</w:t>
      </w:r>
      <w:r w:rsidRPr="00D63B3C">
        <w:rPr>
          <w:rFonts w:hint="eastAsia"/>
          <w:color w:val="FF0000"/>
        </w:rPr>
        <w:t>安装</w:t>
      </w:r>
      <w:r w:rsidRPr="00D63B3C">
        <w:rPr>
          <w:color w:val="FF0000"/>
        </w:rPr>
        <w:t>目录</w:t>
      </w:r>
      <w:r w:rsidRPr="00D63B3C">
        <w:rPr>
          <w:color w:val="FF0000"/>
        </w:rPr>
        <w:t>D:\Program Files\Python36</w:t>
      </w:r>
    </w:p>
    <w:p w:rsidR="005254F3" w:rsidRDefault="00E12F7D" w:rsidP="004F7B38">
      <w:r>
        <w:t>2017/10/29</w:t>
      </w:r>
      <w:r>
        <w:rPr>
          <w:rFonts w:hint="eastAsia"/>
        </w:rPr>
        <w:t>下载</w:t>
      </w:r>
      <w:r>
        <w:t>简明</w:t>
      </w:r>
      <w:r>
        <w:t>Python</w:t>
      </w:r>
      <w:r>
        <w:t>教程</w:t>
      </w:r>
    </w:p>
    <w:p w:rsidR="004D422B" w:rsidRDefault="00BD15F3" w:rsidP="004F7B38">
      <w:r>
        <w:t>2017/10/29</w:t>
      </w:r>
      <w:r>
        <w:rPr>
          <w:rFonts w:hint="eastAsia"/>
        </w:rPr>
        <w:t>在</w:t>
      </w:r>
      <w:r>
        <w:t>Eclipse</w:t>
      </w:r>
      <w:r>
        <w:t>中安装</w:t>
      </w:r>
      <w:r>
        <w:t>Pydev</w:t>
      </w:r>
      <w:r>
        <w:t>的</w:t>
      </w:r>
      <w:r>
        <w:t>IDE</w:t>
      </w:r>
      <w:r>
        <w:t>开发环境并设置。</w:t>
      </w:r>
      <w:r w:rsidR="00C66BBB">
        <w:rPr>
          <w:rFonts w:hint="eastAsia"/>
        </w:rPr>
        <w:t>发现</w:t>
      </w:r>
      <w:r w:rsidR="00C66BBB">
        <w:t>Java</w:t>
      </w:r>
      <w:r w:rsidR="00C66BBB">
        <w:t>版本太低，不能用。</w:t>
      </w:r>
    </w:p>
    <w:p w:rsidR="00AE1B40" w:rsidRDefault="0099502B" w:rsidP="00AE1B40">
      <w:pPr>
        <w:ind w:firstLine="420"/>
      </w:pPr>
      <w:hyperlink r:id="rId8" w:history="1">
        <w:r w:rsidR="00AE1B40" w:rsidRPr="00E31C40">
          <w:rPr>
            <w:rStyle w:val="af4"/>
          </w:rPr>
          <w:t>http://www.runoob.com/python/python-ide.html</w:t>
        </w:r>
      </w:hyperlink>
    </w:p>
    <w:p w:rsidR="00C66BBB" w:rsidRDefault="00C66BBB" w:rsidP="00C66BBB">
      <w:pPr>
        <w:rPr>
          <w:color w:val="FF0000"/>
        </w:rPr>
      </w:pPr>
      <w:r w:rsidRPr="00AD4F90">
        <w:rPr>
          <w:color w:val="FF0000"/>
        </w:rPr>
        <w:t>10/29/2017</w:t>
      </w:r>
      <w:r w:rsidRPr="00AD4F90">
        <w:rPr>
          <w:rFonts w:hint="eastAsia"/>
          <w:color w:val="FF0000"/>
        </w:rPr>
        <w:t>安装</w:t>
      </w:r>
      <w:r w:rsidRPr="00AD4F90">
        <w:rPr>
          <w:color w:val="FF0000"/>
        </w:rPr>
        <w:t>PyCharm</w:t>
      </w:r>
      <w:r w:rsidRPr="00AD4F90">
        <w:rPr>
          <w:color w:val="FF0000"/>
        </w:rPr>
        <w:t>教育版</w:t>
      </w:r>
      <w:r w:rsidRPr="00AD4F90">
        <w:rPr>
          <w:rFonts w:hint="eastAsia"/>
          <w:color w:val="FF0000"/>
        </w:rPr>
        <w:t xml:space="preserve">. </w:t>
      </w:r>
      <w:r w:rsidRPr="00AD4F90">
        <w:rPr>
          <w:color w:val="FF0000"/>
        </w:rPr>
        <w:t>pycharm-edu-4.0.2</w:t>
      </w:r>
      <w:r w:rsidR="00A579F0">
        <w:rPr>
          <w:rFonts w:hint="eastAsia"/>
          <w:color w:val="FF0000"/>
        </w:rPr>
        <w:t>仍然</w:t>
      </w:r>
      <w:r w:rsidR="00A579F0">
        <w:rPr>
          <w:color w:val="FF0000"/>
        </w:rPr>
        <w:t>由于</w:t>
      </w:r>
      <w:r w:rsidR="00A579F0">
        <w:rPr>
          <w:color w:val="FF0000"/>
        </w:rPr>
        <w:t>JDK7</w:t>
      </w:r>
      <w:r w:rsidR="00A579F0">
        <w:rPr>
          <w:rFonts w:hint="eastAsia"/>
          <w:color w:val="FF0000"/>
        </w:rPr>
        <w:t>不能</w:t>
      </w:r>
      <w:r w:rsidR="00A579F0">
        <w:rPr>
          <w:color w:val="FF0000"/>
        </w:rPr>
        <w:t>使用该文件</w:t>
      </w:r>
    </w:p>
    <w:p w:rsidR="008937BA" w:rsidRDefault="00E352F8" w:rsidP="00E352F8">
      <w:pPr>
        <w:pStyle w:val="2"/>
        <w:rPr>
          <w:color w:val="FF0000"/>
        </w:rPr>
      </w:pPr>
      <w:r>
        <w:rPr>
          <w:rFonts w:hint="eastAsia"/>
          <w:color w:val="FF0000"/>
        </w:rPr>
        <w:t>Python</w:t>
      </w:r>
      <w:r w:rsidR="00CB1FF7">
        <w:rPr>
          <w:rFonts w:hint="eastAsia"/>
          <w:color w:val="FF0000"/>
        </w:rPr>
        <w:t>标准</w:t>
      </w:r>
      <w:r>
        <w:rPr>
          <w:rFonts w:hint="eastAsia"/>
          <w:color w:val="FF0000"/>
        </w:rPr>
        <w:t>库</w:t>
      </w:r>
    </w:p>
    <w:p w:rsidR="00CB1FF7" w:rsidRDefault="00A1128F" w:rsidP="00CB1FF7">
      <w:r w:rsidRPr="00A1128F">
        <w:t>Python’s standard library is very extensive, offering a wide range of facilities as indicated by the long table of contents listed below. The library contains built-in modules (written in C) that provide access to system functionality such as file I/O that would otherwise be inaccessible to Python programmers, as well as modules written in Python that provide standardized solutions for many problems that occur in everyday programming. Some of these modules are explicitly designed to encourage and enhance the portability of Python programs by abstracting away platform-specifics into platform-neutral APIs.</w:t>
      </w:r>
    </w:p>
    <w:p w:rsidR="00A1128F" w:rsidRDefault="00A1128F" w:rsidP="00CB1FF7">
      <w:r>
        <w:rPr>
          <w:rFonts w:hint="eastAsia"/>
        </w:rPr>
        <w:t>Python</w:t>
      </w:r>
      <w:r>
        <w:t>标准库地址</w:t>
      </w:r>
      <w:r>
        <w:t>:</w:t>
      </w:r>
    </w:p>
    <w:p w:rsidR="00A1128F" w:rsidRDefault="0099502B" w:rsidP="00CB1FF7">
      <w:hyperlink r:id="rId9" w:history="1">
        <w:r w:rsidR="00A93FDD" w:rsidRPr="000E7296">
          <w:rPr>
            <w:rStyle w:val="af4"/>
          </w:rPr>
          <w:t>https://docs.python.org/3/library/index.html</w:t>
        </w:r>
      </w:hyperlink>
    </w:p>
    <w:p w:rsidR="00C755E5" w:rsidRDefault="00C755E5" w:rsidP="00CB1FF7">
      <w:pPr>
        <w:rPr>
          <w:color w:val="FF0000"/>
        </w:rPr>
      </w:pPr>
      <w:r w:rsidRPr="00407277">
        <w:rPr>
          <w:rFonts w:hint="eastAsia"/>
          <w:color w:val="FF0000"/>
        </w:rPr>
        <w:t>包含</w:t>
      </w:r>
      <w:r w:rsidRPr="00407277">
        <w:rPr>
          <w:color w:val="FF0000"/>
        </w:rPr>
        <w:t>两类</w:t>
      </w:r>
      <w:r w:rsidRPr="00407277">
        <w:rPr>
          <w:color w:val="FF0000"/>
        </w:rPr>
        <w:t>: 1:  Build-in</w:t>
      </w:r>
      <w:r w:rsidRPr="00407277">
        <w:rPr>
          <w:rFonts w:hint="eastAsia"/>
          <w:color w:val="FF0000"/>
        </w:rPr>
        <w:t>类型</w:t>
      </w:r>
      <w:r w:rsidRPr="00407277">
        <w:rPr>
          <w:rFonts w:hint="eastAsia"/>
          <w:color w:val="FF0000"/>
        </w:rPr>
        <w:t>;</w:t>
      </w:r>
      <w:r w:rsidRPr="00407277">
        <w:rPr>
          <w:color w:val="FF0000"/>
        </w:rPr>
        <w:t xml:space="preserve">  2: </w:t>
      </w:r>
      <w:r w:rsidRPr="00407277">
        <w:rPr>
          <w:rFonts w:hint="eastAsia"/>
          <w:color w:val="FF0000"/>
        </w:rPr>
        <w:t>其它</w:t>
      </w:r>
      <w:r w:rsidRPr="00407277">
        <w:rPr>
          <w:color w:val="FF0000"/>
        </w:rPr>
        <w:t>标准库如</w:t>
      </w:r>
      <w:r w:rsidRPr="00407277">
        <w:rPr>
          <w:color w:val="FF0000"/>
        </w:rPr>
        <w:t>sys, os</w:t>
      </w:r>
      <w:r w:rsidRPr="00407277">
        <w:rPr>
          <w:rFonts w:hint="eastAsia"/>
          <w:color w:val="FF0000"/>
        </w:rPr>
        <w:t>等</w:t>
      </w:r>
    </w:p>
    <w:p w:rsidR="005129A8" w:rsidRDefault="005129A8" w:rsidP="005129A8">
      <w:pPr>
        <w:pStyle w:val="3"/>
        <w:rPr>
          <w:color w:val="FF0000"/>
        </w:rPr>
      </w:pPr>
      <w:r>
        <w:rPr>
          <w:rFonts w:hint="eastAsia"/>
          <w:color w:val="FF0000"/>
        </w:rPr>
        <w:t>Build</w:t>
      </w:r>
      <w:r>
        <w:rPr>
          <w:color w:val="FF0000"/>
        </w:rPr>
        <w:t>-in</w:t>
      </w:r>
    </w:p>
    <w:p w:rsidR="005129A8" w:rsidRDefault="005329E7" w:rsidP="00756FCE">
      <w:pPr>
        <w:pStyle w:val="4"/>
      </w:pPr>
      <w:r w:rsidRPr="005329E7">
        <w:t>Text Sequence Type — str</w:t>
      </w:r>
    </w:p>
    <w:p w:rsidR="005329E7" w:rsidRDefault="0007235B" w:rsidP="005329E7">
      <w:r>
        <w:t>Str.</w:t>
      </w:r>
      <w:r>
        <w:rPr>
          <w:rFonts w:hint="eastAsia"/>
        </w:rPr>
        <w:t>split</w:t>
      </w:r>
      <w:r>
        <w:t>()</w:t>
      </w:r>
    </w:p>
    <w:p w:rsidR="0007235B" w:rsidRDefault="0007235B" w:rsidP="0007235B">
      <w:pPr>
        <w:pStyle w:val="af0"/>
      </w:pPr>
      <w:r>
        <w:t>&gt;&gt;&gt; '1 2 3'.split()</w:t>
      </w:r>
    </w:p>
    <w:p w:rsidR="0007235B" w:rsidRDefault="0007235B" w:rsidP="0007235B">
      <w:pPr>
        <w:pStyle w:val="af0"/>
      </w:pPr>
      <w:r>
        <w:t>['1', '2', '3']</w:t>
      </w:r>
    </w:p>
    <w:p w:rsidR="0007235B" w:rsidRDefault="0007235B" w:rsidP="0007235B">
      <w:pPr>
        <w:pStyle w:val="af0"/>
      </w:pPr>
      <w:r>
        <w:t>&gt;&gt;&gt; '1 2 3'.split(maxsplit=1)</w:t>
      </w:r>
    </w:p>
    <w:p w:rsidR="0007235B" w:rsidRDefault="0007235B" w:rsidP="0007235B">
      <w:pPr>
        <w:pStyle w:val="af0"/>
      </w:pPr>
      <w:r>
        <w:t>['1', '2 3']</w:t>
      </w:r>
    </w:p>
    <w:p w:rsidR="0007235B" w:rsidRDefault="0007235B" w:rsidP="0007235B">
      <w:pPr>
        <w:pStyle w:val="af0"/>
      </w:pPr>
      <w:r>
        <w:t>&gt;&gt;&gt; '   1   2   3   '.split()</w:t>
      </w:r>
    </w:p>
    <w:p w:rsidR="0007235B" w:rsidRPr="005329E7" w:rsidRDefault="0007235B" w:rsidP="0007235B">
      <w:pPr>
        <w:pStyle w:val="af0"/>
      </w:pPr>
      <w:r>
        <w:t>['1', '2', '3']</w:t>
      </w:r>
    </w:p>
    <w:p w:rsidR="00A93FDD" w:rsidRDefault="00A93FDD" w:rsidP="00A93FDD">
      <w:pPr>
        <w:pStyle w:val="2"/>
      </w:pPr>
      <w:r>
        <w:rPr>
          <w:rFonts w:hint="eastAsia"/>
        </w:rPr>
        <w:t>Python第三方</w:t>
      </w:r>
      <w:r>
        <w:t>库</w:t>
      </w:r>
    </w:p>
    <w:p w:rsidR="00A93FDD" w:rsidRDefault="00A93FDD" w:rsidP="00CB1FF7">
      <w:r w:rsidRPr="00A93FDD">
        <w:t>Python Package Index</w:t>
      </w:r>
      <w:r>
        <w:t>:</w:t>
      </w:r>
      <w:r w:rsidR="00913CFB">
        <w:t xml:space="preserve"> PyPI</w:t>
      </w:r>
    </w:p>
    <w:p w:rsidR="002A0B4B" w:rsidRPr="00CB1FF7" w:rsidRDefault="0099502B" w:rsidP="00CB1FF7">
      <w:hyperlink r:id="rId10" w:history="1">
        <w:r w:rsidR="002A0B4B" w:rsidRPr="000E7296">
          <w:rPr>
            <w:rStyle w:val="af4"/>
          </w:rPr>
          <w:t>https://pypi.python.org/pypi</w:t>
        </w:r>
      </w:hyperlink>
    </w:p>
    <w:p w:rsidR="00E352F8" w:rsidRPr="00E352F8" w:rsidRDefault="00E352F8" w:rsidP="00E352F8"/>
    <w:p w:rsidR="008937BA" w:rsidRDefault="008937BA" w:rsidP="0086651E">
      <w:pPr>
        <w:pStyle w:val="2"/>
        <w:rPr>
          <w:color w:val="FF0000"/>
        </w:rPr>
      </w:pPr>
      <w:r>
        <w:rPr>
          <w:rFonts w:hint="eastAsia"/>
          <w:color w:val="FF0000"/>
        </w:rPr>
        <w:t>Anaconda</w:t>
      </w:r>
    </w:p>
    <w:p w:rsidR="001A60E8" w:rsidRDefault="001A60E8" w:rsidP="0086651E">
      <w:pPr>
        <w:pStyle w:val="3"/>
        <w:rPr>
          <w:color w:val="FF0000"/>
        </w:rPr>
      </w:pPr>
      <w:r>
        <w:rPr>
          <w:rFonts w:hint="eastAsia"/>
          <w:color w:val="FF0000"/>
        </w:rPr>
        <w:t>2018/02/06</w:t>
      </w:r>
      <w:r>
        <w:rPr>
          <w:rFonts w:hint="eastAsia"/>
          <w:color w:val="FF0000"/>
        </w:rPr>
        <w:t>安装</w:t>
      </w:r>
      <w:r w:rsidRPr="001A60E8">
        <w:rPr>
          <w:color w:val="FF0000"/>
        </w:rPr>
        <w:t>Anaconda</w:t>
      </w:r>
      <w:r>
        <w:rPr>
          <w:rFonts w:hint="eastAsia"/>
          <w:color w:val="FF0000"/>
        </w:rPr>
        <w:t>：</w:t>
      </w:r>
    </w:p>
    <w:p w:rsidR="001A60E8" w:rsidRDefault="001A60E8" w:rsidP="00C66BBB">
      <w:r w:rsidRPr="001A60E8">
        <w:rPr>
          <w:rFonts w:hint="eastAsia"/>
        </w:rPr>
        <w:t>Anaconda</w:t>
      </w:r>
      <w:r w:rsidRPr="001A60E8">
        <w:rPr>
          <w:rFonts w:hint="eastAsia"/>
        </w:rPr>
        <w:t>是</w:t>
      </w:r>
      <w:r w:rsidRPr="001A60E8">
        <w:rPr>
          <w:rFonts w:hint="eastAsia"/>
        </w:rPr>
        <w:t>Python</w:t>
      </w:r>
      <w:r w:rsidRPr="001A60E8">
        <w:rPr>
          <w:rFonts w:hint="eastAsia"/>
        </w:rPr>
        <w:t>的一个开源发行版本，主要面向科学计算。</w:t>
      </w:r>
    </w:p>
    <w:p w:rsidR="00ED658D" w:rsidRDefault="00ED658D" w:rsidP="00C66BBB">
      <w:r w:rsidRPr="00ED658D">
        <w:rPr>
          <w:rFonts w:hint="eastAsia"/>
        </w:rPr>
        <w:t>python</w:t>
      </w:r>
      <w:r w:rsidRPr="00ED658D">
        <w:rPr>
          <w:rFonts w:hint="eastAsia"/>
        </w:rPr>
        <w:t>是进入</w:t>
      </w:r>
      <w:r w:rsidRPr="00ED658D">
        <w:rPr>
          <w:rFonts w:hint="eastAsia"/>
        </w:rPr>
        <w:t>python</w:t>
      </w:r>
      <w:r w:rsidRPr="00ED658D">
        <w:rPr>
          <w:rFonts w:hint="eastAsia"/>
        </w:rPr>
        <w:t>交互命令行；</w:t>
      </w:r>
      <w:r w:rsidRPr="00ED658D">
        <w:rPr>
          <w:rFonts w:hint="eastAsia"/>
        </w:rPr>
        <w:t>ipython</w:t>
      </w:r>
      <w:r w:rsidRPr="00ED658D">
        <w:rPr>
          <w:rFonts w:hint="eastAsia"/>
        </w:rPr>
        <w:t>是进入</w:t>
      </w:r>
      <w:r w:rsidRPr="00ED658D">
        <w:rPr>
          <w:rFonts w:hint="eastAsia"/>
        </w:rPr>
        <w:t>ipython</w:t>
      </w:r>
      <w:r w:rsidRPr="00ED658D">
        <w:rPr>
          <w:rFonts w:hint="eastAsia"/>
        </w:rPr>
        <w:t>交互命令行，很强大；</w:t>
      </w:r>
      <w:r w:rsidRPr="00ED658D">
        <w:rPr>
          <w:rFonts w:hint="eastAsia"/>
        </w:rPr>
        <w:t>conda</w:t>
      </w:r>
      <w:r w:rsidRPr="00ED658D">
        <w:rPr>
          <w:rFonts w:hint="eastAsia"/>
        </w:rPr>
        <w:t>是</w:t>
      </w:r>
      <w:r w:rsidRPr="00ED658D">
        <w:rPr>
          <w:rFonts w:hint="eastAsia"/>
        </w:rPr>
        <w:t>Anaconda</w:t>
      </w:r>
      <w:r w:rsidRPr="00ED658D">
        <w:rPr>
          <w:rFonts w:hint="eastAsia"/>
        </w:rPr>
        <w:t>的配置命令；</w:t>
      </w:r>
      <w:r w:rsidRPr="00ED658D">
        <w:rPr>
          <w:rFonts w:hint="eastAsia"/>
        </w:rPr>
        <w:t>jupyter notebook</w:t>
      </w:r>
      <w:r w:rsidRPr="00ED658D">
        <w:rPr>
          <w:rFonts w:hint="eastAsia"/>
        </w:rPr>
        <w:t>则会启动</w:t>
      </w:r>
      <w:r w:rsidRPr="00ED658D">
        <w:rPr>
          <w:rFonts w:hint="eastAsia"/>
        </w:rPr>
        <w:t>Web</w:t>
      </w:r>
      <w:r w:rsidRPr="00ED658D">
        <w:rPr>
          <w:rFonts w:hint="eastAsia"/>
        </w:rPr>
        <w:t>端的</w:t>
      </w:r>
      <w:r w:rsidRPr="00ED658D">
        <w:rPr>
          <w:rFonts w:hint="eastAsia"/>
        </w:rPr>
        <w:t>ipython notebook</w:t>
      </w:r>
      <w:r>
        <w:rPr>
          <w:rFonts w:hint="eastAsia"/>
        </w:rPr>
        <w:t>。</w:t>
      </w:r>
      <w:r w:rsidR="00975C0C">
        <w:rPr>
          <w:rStyle w:val="af3"/>
        </w:rPr>
        <w:footnoteReference w:id="1"/>
      </w:r>
    </w:p>
    <w:p w:rsidR="00ED658D" w:rsidRDefault="00ED658D" w:rsidP="00C66BBB">
      <w:r w:rsidRPr="00ED658D">
        <w:rPr>
          <w:rFonts w:hint="eastAsia"/>
        </w:rPr>
        <w:t>Anaconda</w:t>
      </w:r>
      <w:r>
        <w:rPr>
          <w:rFonts w:hint="eastAsia"/>
        </w:rPr>
        <w:t>安装成功之后，我们需要修改其包管理镜像为国内源：</w:t>
      </w:r>
    </w:p>
    <w:p w:rsidR="00ED658D" w:rsidRDefault="00ED658D" w:rsidP="00ED658D">
      <w:r>
        <w:tab/>
        <w:t xml:space="preserve">conda config --add channels </w:t>
      </w:r>
      <w:hyperlink r:id="rId11" w:history="1">
        <w:r w:rsidR="0092426B" w:rsidRPr="00A44B2E">
          <w:rPr>
            <w:rStyle w:val="af4"/>
          </w:rPr>
          <w:t>https://mirrors.tuna.tsinghua.edu.cn/anaconda/pkgs/free/</w:t>
        </w:r>
      </w:hyperlink>
    </w:p>
    <w:p w:rsidR="0092426B" w:rsidRDefault="0092426B" w:rsidP="00ED658D">
      <w:r>
        <w:tab/>
        <w:t>conda config --add channels</w:t>
      </w:r>
      <w:r w:rsidRPr="0092426B">
        <w:t xml:space="preserve"> https://mirrors.tuna.tsinghua.edu.cn/anaconda/pkgs/free/win-32/</w:t>
      </w:r>
    </w:p>
    <w:p w:rsidR="00ED658D" w:rsidRDefault="00ED658D" w:rsidP="00ED658D">
      <w:pPr>
        <w:ind w:firstLine="420"/>
      </w:pPr>
      <w:r>
        <w:t>conda config --set show_channel_urls yes</w:t>
      </w:r>
    </w:p>
    <w:p w:rsidR="00017293" w:rsidRPr="00ED658D" w:rsidRDefault="00017293" w:rsidP="00017293">
      <w:r w:rsidRPr="00017293">
        <w:rPr>
          <w:rFonts w:hint="eastAsia"/>
        </w:rPr>
        <w:t>希望大家从此不再因为选择版本、安装</w:t>
      </w:r>
      <w:r w:rsidRPr="00017293">
        <w:rPr>
          <w:rFonts w:hint="eastAsia"/>
        </w:rPr>
        <w:t>Python</w:t>
      </w:r>
      <w:r w:rsidRPr="00017293">
        <w:rPr>
          <w:rFonts w:hint="eastAsia"/>
        </w:rPr>
        <w:t>、管理环境、添加第三方库（能用</w:t>
      </w:r>
      <w:r w:rsidRPr="00017293">
        <w:rPr>
          <w:rFonts w:hint="eastAsia"/>
        </w:rPr>
        <w:t>conda</w:t>
      </w:r>
      <w:r w:rsidRPr="00017293">
        <w:rPr>
          <w:rFonts w:hint="eastAsia"/>
        </w:rPr>
        <w:t>用</w:t>
      </w:r>
      <w:r w:rsidRPr="00017293">
        <w:rPr>
          <w:rFonts w:hint="eastAsia"/>
        </w:rPr>
        <w:t>conda</w:t>
      </w:r>
      <w:r w:rsidRPr="00017293">
        <w:rPr>
          <w:rFonts w:hint="eastAsia"/>
        </w:rPr>
        <w:t>，不能用</w:t>
      </w:r>
      <w:r w:rsidRPr="00017293">
        <w:rPr>
          <w:rFonts w:hint="eastAsia"/>
        </w:rPr>
        <w:t>conda</w:t>
      </w:r>
      <w:r w:rsidRPr="00017293">
        <w:rPr>
          <w:rFonts w:hint="eastAsia"/>
        </w:rPr>
        <w:t>用</w:t>
      </w:r>
      <w:r w:rsidRPr="00017293">
        <w:rPr>
          <w:rFonts w:hint="eastAsia"/>
        </w:rPr>
        <w:t>pip</w:t>
      </w:r>
      <w:r w:rsidRPr="00017293">
        <w:rPr>
          <w:rFonts w:hint="eastAsia"/>
        </w:rPr>
        <w:t>）、选择</w:t>
      </w:r>
      <w:r w:rsidRPr="00017293">
        <w:rPr>
          <w:rFonts w:hint="eastAsia"/>
        </w:rPr>
        <w:t>IDE</w:t>
      </w:r>
      <w:r w:rsidRPr="00017293">
        <w:rPr>
          <w:rFonts w:hint="eastAsia"/>
        </w:rPr>
        <w:t>（单文件</w:t>
      </w:r>
      <w:r w:rsidRPr="00017293">
        <w:rPr>
          <w:rFonts w:hint="eastAsia"/>
        </w:rPr>
        <w:t>Jupyter</w:t>
      </w:r>
      <w:r w:rsidRPr="00017293">
        <w:rPr>
          <w:rFonts w:hint="eastAsia"/>
        </w:rPr>
        <w:t>，项目组织开</w:t>
      </w:r>
      <w:r w:rsidRPr="00017293">
        <w:rPr>
          <w:rFonts w:hint="eastAsia"/>
        </w:rPr>
        <w:t>Pycharm</w:t>
      </w:r>
      <w:r w:rsidRPr="00017293">
        <w:rPr>
          <w:rFonts w:hint="eastAsia"/>
        </w:rPr>
        <w:t>）等等杂事所困扰，专心于代码。</w:t>
      </w:r>
    </w:p>
    <w:p w:rsidR="00AD4F90" w:rsidRDefault="0086651E" w:rsidP="0086651E">
      <w:pPr>
        <w:pStyle w:val="3"/>
      </w:pPr>
      <w:r>
        <w:t>C</w:t>
      </w:r>
      <w:r>
        <w:rPr>
          <w:rFonts w:hint="eastAsia"/>
        </w:rPr>
        <w:t>onda</w:t>
      </w:r>
    </w:p>
    <w:p w:rsidR="0086651E" w:rsidRDefault="00BE403D" w:rsidP="0086651E">
      <w:r>
        <w:rPr>
          <w:rFonts w:hint="eastAsia"/>
        </w:rPr>
        <w:t>环境</w:t>
      </w:r>
      <w:r>
        <w:t>管理：</w:t>
      </w:r>
    </w:p>
    <w:p w:rsidR="00A612F4" w:rsidRDefault="00A612F4" w:rsidP="00117AD7">
      <w:pPr>
        <w:pStyle w:val="af0"/>
      </w:pPr>
      <w:r>
        <w:rPr>
          <w:rFonts w:hint="eastAsia"/>
        </w:rPr>
        <w:t xml:space="preserve"># </w:t>
      </w:r>
      <w:r>
        <w:rPr>
          <w:rFonts w:ascii="宋体" w:eastAsia="宋体" w:hAnsi="宋体" w:cs="宋体" w:hint="eastAsia"/>
        </w:rPr>
        <w:t>创建一个名为</w:t>
      </w:r>
      <w:r>
        <w:rPr>
          <w:rFonts w:hint="eastAsia"/>
        </w:rPr>
        <w:t>python34</w:t>
      </w:r>
      <w:r>
        <w:rPr>
          <w:rFonts w:ascii="宋体" w:eastAsia="宋体" w:hAnsi="宋体" w:cs="宋体" w:hint="eastAsia"/>
        </w:rPr>
        <w:t>的环境，指定</w:t>
      </w:r>
      <w:r>
        <w:rPr>
          <w:rFonts w:hint="eastAsia"/>
        </w:rPr>
        <w:t>Python</w:t>
      </w:r>
      <w:r>
        <w:rPr>
          <w:rFonts w:ascii="宋体" w:eastAsia="宋体" w:hAnsi="宋体" w:cs="宋体" w:hint="eastAsia"/>
        </w:rPr>
        <w:t>版本是</w:t>
      </w:r>
      <w:r>
        <w:rPr>
          <w:rFonts w:hint="eastAsia"/>
        </w:rPr>
        <w:t>3.4</w:t>
      </w:r>
      <w:r>
        <w:rPr>
          <w:rFonts w:ascii="宋体" w:eastAsia="宋体" w:hAnsi="宋体" w:cs="宋体" w:hint="eastAsia"/>
        </w:rPr>
        <w:t>（不用管是</w:t>
      </w:r>
      <w:r>
        <w:rPr>
          <w:rFonts w:hint="eastAsia"/>
        </w:rPr>
        <w:t>3.4.x</w:t>
      </w:r>
      <w:r>
        <w:rPr>
          <w:rFonts w:ascii="宋体" w:eastAsia="宋体" w:hAnsi="宋体" w:cs="宋体" w:hint="eastAsia"/>
        </w:rPr>
        <w:t>，</w:t>
      </w:r>
      <w:r>
        <w:rPr>
          <w:rFonts w:hint="eastAsia"/>
        </w:rPr>
        <w:t>conda</w:t>
      </w:r>
      <w:r>
        <w:rPr>
          <w:rFonts w:ascii="宋体" w:eastAsia="宋体" w:hAnsi="宋体" w:cs="宋体" w:hint="eastAsia"/>
        </w:rPr>
        <w:t>会为我们自动寻找</w:t>
      </w:r>
      <w:r>
        <w:rPr>
          <w:rFonts w:hint="eastAsia"/>
        </w:rPr>
        <w:t>3.4.x</w:t>
      </w:r>
      <w:r>
        <w:rPr>
          <w:rFonts w:ascii="宋体" w:eastAsia="宋体" w:hAnsi="宋体" w:cs="宋体" w:hint="eastAsia"/>
        </w:rPr>
        <w:t>中的最新版本）</w:t>
      </w:r>
    </w:p>
    <w:p w:rsidR="00A612F4" w:rsidRDefault="00A612F4" w:rsidP="00117AD7">
      <w:pPr>
        <w:pStyle w:val="af0"/>
      </w:pPr>
      <w:r>
        <w:t>conda create --name python34 python=3.4</w:t>
      </w:r>
    </w:p>
    <w:p w:rsidR="00A612F4" w:rsidRDefault="00A612F4" w:rsidP="00117AD7">
      <w:pPr>
        <w:pStyle w:val="af0"/>
      </w:pPr>
      <w:r>
        <w:t xml:space="preserve"> </w:t>
      </w:r>
    </w:p>
    <w:p w:rsidR="00A612F4" w:rsidRDefault="00A612F4" w:rsidP="00117AD7">
      <w:pPr>
        <w:pStyle w:val="af0"/>
      </w:pPr>
      <w:r>
        <w:rPr>
          <w:rFonts w:hint="eastAsia"/>
        </w:rPr>
        <w:t xml:space="preserve"># </w:t>
      </w:r>
      <w:r>
        <w:rPr>
          <w:rFonts w:ascii="宋体" w:eastAsia="宋体" w:hAnsi="宋体" w:cs="宋体" w:hint="eastAsia"/>
        </w:rPr>
        <w:t>安装好后，使用</w:t>
      </w:r>
      <w:r>
        <w:rPr>
          <w:rFonts w:hint="eastAsia"/>
        </w:rPr>
        <w:t>activate</w:t>
      </w:r>
      <w:r>
        <w:rPr>
          <w:rFonts w:ascii="宋体" w:eastAsia="宋体" w:hAnsi="宋体" w:cs="宋体" w:hint="eastAsia"/>
        </w:rPr>
        <w:t>激活某个环境</w:t>
      </w:r>
    </w:p>
    <w:p w:rsidR="00A612F4" w:rsidRDefault="00A612F4" w:rsidP="00117AD7">
      <w:pPr>
        <w:pStyle w:val="af0"/>
      </w:pPr>
      <w:r>
        <w:t>activate python34 # for Windows</w:t>
      </w:r>
    </w:p>
    <w:p w:rsidR="00A612F4" w:rsidRDefault="00A612F4" w:rsidP="00117AD7">
      <w:pPr>
        <w:pStyle w:val="af0"/>
      </w:pPr>
      <w:r>
        <w:t>source activate python34 # for Linux &amp; Mac</w:t>
      </w:r>
    </w:p>
    <w:p w:rsidR="00A612F4" w:rsidRDefault="00A612F4" w:rsidP="00117AD7">
      <w:pPr>
        <w:pStyle w:val="af0"/>
      </w:pPr>
      <w:r>
        <w:rPr>
          <w:rFonts w:hint="eastAsia"/>
        </w:rPr>
        <w:t xml:space="preserve"># </w:t>
      </w:r>
      <w:r>
        <w:rPr>
          <w:rFonts w:ascii="宋体" w:eastAsia="宋体" w:hAnsi="宋体" w:cs="宋体" w:hint="eastAsia"/>
        </w:rPr>
        <w:t>激活后，会发现</w:t>
      </w:r>
      <w:r>
        <w:rPr>
          <w:rFonts w:hint="eastAsia"/>
        </w:rPr>
        <w:t>terminal</w:t>
      </w:r>
      <w:r>
        <w:rPr>
          <w:rFonts w:ascii="宋体" w:eastAsia="宋体" w:hAnsi="宋体" w:cs="宋体" w:hint="eastAsia"/>
        </w:rPr>
        <w:t>输入的地方多了</w:t>
      </w:r>
      <w:r>
        <w:rPr>
          <w:rFonts w:hint="eastAsia"/>
        </w:rPr>
        <w:t>python34</w:t>
      </w:r>
      <w:r>
        <w:rPr>
          <w:rFonts w:ascii="宋体" w:eastAsia="宋体" w:hAnsi="宋体" w:cs="宋体" w:hint="eastAsia"/>
        </w:rPr>
        <w:t>的字样，实际上，此时系统做的事情就是把默认</w:t>
      </w:r>
      <w:r>
        <w:rPr>
          <w:rFonts w:hint="eastAsia"/>
        </w:rPr>
        <w:t>2.7</w:t>
      </w:r>
      <w:r>
        <w:rPr>
          <w:rFonts w:ascii="宋体" w:eastAsia="宋体" w:hAnsi="宋体" w:cs="宋体" w:hint="eastAsia"/>
        </w:rPr>
        <w:t>环境从</w:t>
      </w:r>
      <w:r>
        <w:rPr>
          <w:rFonts w:hint="eastAsia"/>
        </w:rPr>
        <w:t>PATH</w:t>
      </w:r>
      <w:r>
        <w:rPr>
          <w:rFonts w:ascii="宋体" w:eastAsia="宋体" w:hAnsi="宋体" w:cs="宋体" w:hint="eastAsia"/>
        </w:rPr>
        <w:t>中去除，再把</w:t>
      </w:r>
      <w:r>
        <w:rPr>
          <w:rFonts w:hint="eastAsia"/>
        </w:rPr>
        <w:t>3.4</w:t>
      </w:r>
      <w:r>
        <w:rPr>
          <w:rFonts w:ascii="宋体" w:eastAsia="宋体" w:hAnsi="宋体" w:cs="宋体" w:hint="eastAsia"/>
        </w:rPr>
        <w:t>对应的命令加入</w:t>
      </w:r>
      <w:r>
        <w:rPr>
          <w:rFonts w:hint="eastAsia"/>
        </w:rPr>
        <w:t>PATH</w:t>
      </w:r>
    </w:p>
    <w:p w:rsidR="00A612F4" w:rsidRDefault="00A612F4" w:rsidP="00117AD7">
      <w:pPr>
        <w:pStyle w:val="af0"/>
      </w:pPr>
      <w:r>
        <w:t xml:space="preserve"> </w:t>
      </w:r>
    </w:p>
    <w:p w:rsidR="00A612F4" w:rsidRDefault="00A612F4" w:rsidP="00117AD7">
      <w:pPr>
        <w:pStyle w:val="af0"/>
      </w:pPr>
      <w:r>
        <w:rPr>
          <w:rFonts w:hint="eastAsia"/>
        </w:rPr>
        <w:t xml:space="preserve"># </w:t>
      </w:r>
      <w:r>
        <w:rPr>
          <w:rFonts w:ascii="宋体" w:eastAsia="宋体" w:hAnsi="宋体" w:cs="宋体" w:hint="eastAsia"/>
        </w:rPr>
        <w:t>此时，再次输入</w:t>
      </w:r>
    </w:p>
    <w:p w:rsidR="00A612F4" w:rsidRDefault="00A612F4" w:rsidP="00117AD7">
      <w:pPr>
        <w:pStyle w:val="af0"/>
      </w:pPr>
      <w:r>
        <w:t>python --version</w:t>
      </w:r>
    </w:p>
    <w:p w:rsidR="00A612F4" w:rsidRDefault="00A612F4" w:rsidP="00117AD7">
      <w:pPr>
        <w:pStyle w:val="af0"/>
      </w:pPr>
      <w:r>
        <w:rPr>
          <w:rFonts w:hint="eastAsia"/>
        </w:rPr>
        <w:t xml:space="preserve"># </w:t>
      </w:r>
      <w:r>
        <w:rPr>
          <w:rFonts w:ascii="宋体" w:eastAsia="宋体" w:hAnsi="宋体" w:cs="宋体" w:hint="eastAsia"/>
        </w:rPr>
        <w:t>可以得到</w:t>
      </w:r>
      <w:r>
        <w:rPr>
          <w:rFonts w:hint="eastAsia"/>
        </w:rPr>
        <w:t>`Python 3.4.5 :: Anaconda 4.1.1 (64-bit)`</w:t>
      </w:r>
      <w:r>
        <w:rPr>
          <w:rFonts w:ascii="宋体" w:eastAsia="宋体" w:hAnsi="宋体" w:cs="宋体" w:hint="eastAsia"/>
        </w:rPr>
        <w:t>，即系统已经切换到了</w:t>
      </w:r>
      <w:r>
        <w:rPr>
          <w:rFonts w:hint="eastAsia"/>
        </w:rPr>
        <w:t>3.4</w:t>
      </w:r>
      <w:r>
        <w:rPr>
          <w:rFonts w:ascii="宋体" w:eastAsia="宋体" w:hAnsi="宋体" w:cs="宋体" w:hint="eastAsia"/>
        </w:rPr>
        <w:t>的环境</w:t>
      </w:r>
    </w:p>
    <w:p w:rsidR="00A612F4" w:rsidRDefault="00A612F4" w:rsidP="00117AD7">
      <w:pPr>
        <w:pStyle w:val="af0"/>
      </w:pPr>
      <w:r>
        <w:t xml:space="preserve"> </w:t>
      </w:r>
    </w:p>
    <w:p w:rsidR="00A612F4" w:rsidRDefault="00A612F4" w:rsidP="00117AD7">
      <w:pPr>
        <w:pStyle w:val="af0"/>
      </w:pPr>
      <w:r>
        <w:rPr>
          <w:rFonts w:hint="eastAsia"/>
        </w:rPr>
        <w:t xml:space="preserve"># </w:t>
      </w:r>
      <w:r>
        <w:rPr>
          <w:rFonts w:ascii="宋体" w:eastAsia="宋体" w:hAnsi="宋体" w:cs="宋体" w:hint="eastAsia"/>
        </w:rPr>
        <w:t>如果想返回默认的</w:t>
      </w:r>
      <w:r>
        <w:rPr>
          <w:rFonts w:hint="eastAsia"/>
        </w:rPr>
        <w:t>python 2.7</w:t>
      </w:r>
      <w:r>
        <w:rPr>
          <w:rFonts w:ascii="宋体" w:eastAsia="宋体" w:hAnsi="宋体" w:cs="宋体" w:hint="eastAsia"/>
        </w:rPr>
        <w:t>环境，运行</w:t>
      </w:r>
    </w:p>
    <w:p w:rsidR="00A612F4" w:rsidRDefault="00A612F4" w:rsidP="00117AD7">
      <w:pPr>
        <w:pStyle w:val="af0"/>
      </w:pPr>
      <w:r>
        <w:t>deactivate python34 # for Windows</w:t>
      </w:r>
    </w:p>
    <w:p w:rsidR="00A612F4" w:rsidRDefault="00A612F4" w:rsidP="00117AD7">
      <w:pPr>
        <w:pStyle w:val="af0"/>
      </w:pPr>
      <w:r>
        <w:t>source deactivate python34 # for Linux &amp; Mac</w:t>
      </w:r>
    </w:p>
    <w:p w:rsidR="00A612F4" w:rsidRDefault="00A612F4" w:rsidP="00117AD7">
      <w:pPr>
        <w:pStyle w:val="af0"/>
      </w:pPr>
      <w:r>
        <w:t xml:space="preserve"> </w:t>
      </w:r>
    </w:p>
    <w:p w:rsidR="00A612F4" w:rsidRDefault="00A612F4" w:rsidP="00117AD7">
      <w:pPr>
        <w:pStyle w:val="af0"/>
      </w:pPr>
      <w:r>
        <w:rPr>
          <w:rFonts w:hint="eastAsia"/>
        </w:rPr>
        <w:t xml:space="preserve"># </w:t>
      </w:r>
      <w:r>
        <w:rPr>
          <w:rFonts w:ascii="宋体" w:eastAsia="宋体" w:hAnsi="宋体" w:cs="宋体" w:hint="eastAsia"/>
        </w:rPr>
        <w:t>删除一个已有的环境</w:t>
      </w:r>
    </w:p>
    <w:p w:rsidR="00BE403D" w:rsidRDefault="00A612F4" w:rsidP="00117AD7">
      <w:pPr>
        <w:pStyle w:val="af0"/>
      </w:pPr>
      <w:r>
        <w:t xml:space="preserve">conda remove --name python34 </w:t>
      </w:r>
      <w:r w:rsidR="00117AD7">
        <w:t>–</w:t>
      </w:r>
      <w:r>
        <w:t>all</w:t>
      </w:r>
    </w:p>
    <w:p w:rsidR="00117AD7" w:rsidRDefault="00117AD7" w:rsidP="00A612F4"/>
    <w:p w:rsidR="00117AD7" w:rsidRDefault="00117AD7" w:rsidP="00A612F4">
      <w:r>
        <w:rPr>
          <w:rFonts w:hint="eastAsia"/>
        </w:rPr>
        <w:lastRenderedPageBreak/>
        <w:t>安装</w:t>
      </w:r>
      <w:r>
        <w:t>包：</w:t>
      </w:r>
    </w:p>
    <w:p w:rsidR="006A7423" w:rsidRDefault="006A7423" w:rsidP="006A7423">
      <w:pPr>
        <w:pStyle w:val="af0"/>
      </w:pPr>
      <w:r>
        <w:rPr>
          <w:rFonts w:hint="eastAsia"/>
        </w:rPr>
        <w:t xml:space="preserve"># </w:t>
      </w:r>
      <w:r>
        <w:rPr>
          <w:rFonts w:ascii="宋体" w:eastAsia="宋体" w:hAnsi="宋体" w:cs="宋体" w:hint="eastAsia"/>
        </w:rPr>
        <w:t>安装</w:t>
      </w:r>
      <w:r>
        <w:rPr>
          <w:rFonts w:hint="eastAsia"/>
        </w:rPr>
        <w:t>scipy</w:t>
      </w:r>
    </w:p>
    <w:p w:rsidR="006A7423" w:rsidRDefault="006A7423" w:rsidP="006A7423">
      <w:pPr>
        <w:pStyle w:val="af0"/>
      </w:pPr>
      <w:r>
        <w:t>conda install scipy</w:t>
      </w:r>
    </w:p>
    <w:p w:rsidR="006A7423" w:rsidRDefault="006A7423" w:rsidP="006A7423">
      <w:pPr>
        <w:pStyle w:val="af0"/>
      </w:pPr>
      <w:r>
        <w:rPr>
          <w:rFonts w:hint="eastAsia"/>
        </w:rPr>
        <w:t># conda</w:t>
      </w:r>
      <w:r>
        <w:rPr>
          <w:rFonts w:ascii="宋体" w:eastAsia="宋体" w:hAnsi="宋体" w:cs="宋体" w:hint="eastAsia"/>
        </w:rPr>
        <w:t>会从从远程搜索</w:t>
      </w:r>
      <w:r>
        <w:rPr>
          <w:rFonts w:hint="eastAsia"/>
        </w:rPr>
        <w:t>scipy</w:t>
      </w:r>
      <w:r>
        <w:rPr>
          <w:rFonts w:ascii="宋体" w:eastAsia="宋体" w:hAnsi="宋体" w:cs="宋体" w:hint="eastAsia"/>
        </w:rPr>
        <w:t>的相关信息和依赖项目，对于</w:t>
      </w:r>
      <w:r>
        <w:rPr>
          <w:rFonts w:hint="eastAsia"/>
        </w:rPr>
        <w:t>python 3.4</w:t>
      </w:r>
      <w:r>
        <w:rPr>
          <w:rFonts w:ascii="宋体" w:eastAsia="宋体" w:hAnsi="宋体" w:cs="宋体" w:hint="eastAsia"/>
        </w:rPr>
        <w:t>，</w:t>
      </w:r>
      <w:r>
        <w:rPr>
          <w:rFonts w:hint="eastAsia"/>
        </w:rPr>
        <w:t>conda</w:t>
      </w:r>
      <w:r>
        <w:rPr>
          <w:rFonts w:ascii="宋体" w:eastAsia="宋体" w:hAnsi="宋体" w:cs="宋体" w:hint="eastAsia"/>
        </w:rPr>
        <w:t>会同时安装</w:t>
      </w:r>
      <w:r>
        <w:rPr>
          <w:rFonts w:hint="eastAsia"/>
        </w:rPr>
        <w:t>numpy</w:t>
      </w:r>
      <w:r>
        <w:rPr>
          <w:rFonts w:ascii="宋体" w:eastAsia="宋体" w:hAnsi="宋体" w:cs="宋体" w:hint="eastAsia"/>
        </w:rPr>
        <w:t>和</w:t>
      </w:r>
      <w:r>
        <w:rPr>
          <w:rFonts w:hint="eastAsia"/>
        </w:rPr>
        <w:t>mkl</w:t>
      </w:r>
      <w:r>
        <w:rPr>
          <w:rFonts w:ascii="宋体" w:eastAsia="宋体" w:hAnsi="宋体" w:cs="宋体" w:hint="eastAsia"/>
        </w:rPr>
        <w:t>（运算加速的库）</w:t>
      </w:r>
    </w:p>
    <w:p w:rsidR="006A7423" w:rsidRDefault="006A7423" w:rsidP="006A7423">
      <w:pPr>
        <w:pStyle w:val="af0"/>
      </w:pPr>
      <w:r>
        <w:t xml:space="preserve"> </w:t>
      </w:r>
    </w:p>
    <w:p w:rsidR="006A7423" w:rsidRDefault="006A7423" w:rsidP="006A7423">
      <w:pPr>
        <w:pStyle w:val="af0"/>
      </w:pPr>
      <w:r>
        <w:rPr>
          <w:rFonts w:hint="eastAsia"/>
        </w:rPr>
        <w:t xml:space="preserve"># </w:t>
      </w:r>
      <w:r>
        <w:rPr>
          <w:rFonts w:ascii="宋体" w:eastAsia="宋体" w:hAnsi="宋体" w:cs="宋体" w:hint="eastAsia"/>
        </w:rPr>
        <w:t>查看已经安装的</w:t>
      </w:r>
      <w:r>
        <w:rPr>
          <w:rFonts w:hint="eastAsia"/>
        </w:rPr>
        <w:t>packages</w:t>
      </w:r>
    </w:p>
    <w:p w:rsidR="00117AD7" w:rsidRDefault="006A7423" w:rsidP="006A7423">
      <w:pPr>
        <w:pStyle w:val="af0"/>
      </w:pPr>
      <w:r>
        <w:t>conda list</w:t>
      </w:r>
    </w:p>
    <w:p w:rsidR="006A7423" w:rsidRDefault="006A7423" w:rsidP="006A7423">
      <w:pPr>
        <w:pStyle w:val="af0"/>
      </w:pPr>
    </w:p>
    <w:p w:rsidR="006A7423" w:rsidRDefault="006A7423" w:rsidP="006A7423">
      <w:pPr>
        <w:pStyle w:val="af0"/>
      </w:pPr>
      <w:r>
        <w:rPr>
          <w:rFonts w:hint="eastAsia"/>
        </w:rPr>
        <w:t xml:space="preserve"># </w:t>
      </w:r>
      <w:r>
        <w:rPr>
          <w:rFonts w:ascii="宋体" w:eastAsia="宋体" w:hAnsi="宋体" w:cs="宋体" w:hint="eastAsia"/>
        </w:rPr>
        <w:t>更新</w:t>
      </w:r>
      <w:r>
        <w:rPr>
          <w:rFonts w:hint="eastAsia"/>
        </w:rPr>
        <w:t>conda</w:t>
      </w:r>
      <w:r>
        <w:rPr>
          <w:rFonts w:ascii="宋体" w:eastAsia="宋体" w:hAnsi="宋体" w:cs="宋体" w:hint="eastAsia"/>
        </w:rPr>
        <w:t>，保持</w:t>
      </w:r>
      <w:r>
        <w:rPr>
          <w:rFonts w:hint="eastAsia"/>
        </w:rPr>
        <w:t>conda</w:t>
      </w:r>
      <w:r>
        <w:rPr>
          <w:rFonts w:ascii="宋体" w:eastAsia="宋体" w:hAnsi="宋体" w:cs="宋体" w:hint="eastAsia"/>
        </w:rPr>
        <w:t>最新</w:t>
      </w:r>
    </w:p>
    <w:p w:rsidR="006A7423" w:rsidRDefault="006A7423" w:rsidP="006A7423">
      <w:pPr>
        <w:pStyle w:val="af0"/>
      </w:pPr>
      <w:r>
        <w:t>conda update conda</w:t>
      </w:r>
    </w:p>
    <w:p w:rsidR="006A7423" w:rsidRDefault="006A7423" w:rsidP="006A7423">
      <w:pPr>
        <w:pStyle w:val="af0"/>
      </w:pPr>
      <w:r>
        <w:t xml:space="preserve"> </w:t>
      </w:r>
    </w:p>
    <w:p w:rsidR="006A7423" w:rsidRDefault="006A7423" w:rsidP="006A7423">
      <w:pPr>
        <w:pStyle w:val="af0"/>
      </w:pPr>
      <w:r>
        <w:rPr>
          <w:rFonts w:hint="eastAsia"/>
        </w:rPr>
        <w:t xml:space="preserve"># </w:t>
      </w:r>
      <w:r>
        <w:rPr>
          <w:rFonts w:ascii="宋体" w:eastAsia="宋体" w:hAnsi="宋体" w:cs="宋体" w:hint="eastAsia"/>
        </w:rPr>
        <w:t>更新</w:t>
      </w:r>
      <w:r>
        <w:rPr>
          <w:rFonts w:hint="eastAsia"/>
        </w:rPr>
        <w:t>anaconda</w:t>
      </w:r>
    </w:p>
    <w:p w:rsidR="006A7423" w:rsidRDefault="006A7423" w:rsidP="006A7423">
      <w:pPr>
        <w:pStyle w:val="af0"/>
      </w:pPr>
      <w:r>
        <w:t>conda update anaconda</w:t>
      </w:r>
    </w:p>
    <w:p w:rsidR="006A7423" w:rsidRDefault="006A7423" w:rsidP="006A7423">
      <w:pPr>
        <w:pStyle w:val="af0"/>
      </w:pPr>
      <w:r>
        <w:t xml:space="preserve"> </w:t>
      </w:r>
    </w:p>
    <w:p w:rsidR="006A7423" w:rsidRDefault="006A7423" w:rsidP="006A7423">
      <w:pPr>
        <w:pStyle w:val="af0"/>
      </w:pPr>
      <w:r>
        <w:rPr>
          <w:rFonts w:hint="eastAsia"/>
        </w:rPr>
        <w:t xml:space="preserve"># </w:t>
      </w:r>
      <w:r>
        <w:rPr>
          <w:rFonts w:ascii="宋体" w:eastAsia="宋体" w:hAnsi="宋体" w:cs="宋体" w:hint="eastAsia"/>
        </w:rPr>
        <w:t>更新</w:t>
      </w:r>
      <w:r>
        <w:rPr>
          <w:rFonts w:hint="eastAsia"/>
        </w:rPr>
        <w:t>python</w:t>
      </w:r>
    </w:p>
    <w:p w:rsidR="006A7423" w:rsidRDefault="006A7423" w:rsidP="006A7423">
      <w:pPr>
        <w:pStyle w:val="af0"/>
      </w:pPr>
      <w:r>
        <w:t>conda update python</w:t>
      </w:r>
    </w:p>
    <w:p w:rsidR="006A7423" w:rsidRDefault="006A7423" w:rsidP="006A7423">
      <w:pPr>
        <w:pStyle w:val="af0"/>
      </w:pPr>
      <w:r>
        <w:rPr>
          <w:rFonts w:hint="eastAsia"/>
        </w:rPr>
        <w:t xml:space="preserve"># </w:t>
      </w:r>
      <w:r>
        <w:rPr>
          <w:rFonts w:ascii="宋体" w:eastAsia="宋体" w:hAnsi="宋体" w:cs="宋体" w:hint="eastAsia"/>
        </w:rPr>
        <w:t>假设当前环境是</w:t>
      </w:r>
      <w:r>
        <w:rPr>
          <w:rFonts w:hint="eastAsia"/>
        </w:rPr>
        <w:t>python 3.4, conda</w:t>
      </w:r>
      <w:r>
        <w:rPr>
          <w:rFonts w:ascii="宋体" w:eastAsia="宋体" w:hAnsi="宋体" w:cs="宋体" w:hint="eastAsia"/>
        </w:rPr>
        <w:t>会将</w:t>
      </w:r>
      <w:r>
        <w:rPr>
          <w:rFonts w:hint="eastAsia"/>
        </w:rPr>
        <w:t>python</w:t>
      </w:r>
      <w:r>
        <w:rPr>
          <w:rFonts w:ascii="宋体" w:eastAsia="宋体" w:hAnsi="宋体" w:cs="宋体" w:hint="eastAsia"/>
        </w:rPr>
        <w:t>升级为</w:t>
      </w:r>
      <w:r>
        <w:rPr>
          <w:rFonts w:hint="eastAsia"/>
        </w:rPr>
        <w:t>3.4.x</w:t>
      </w:r>
      <w:r>
        <w:rPr>
          <w:rFonts w:ascii="宋体" w:eastAsia="宋体" w:hAnsi="宋体" w:cs="宋体" w:hint="eastAsia"/>
        </w:rPr>
        <w:t>系列的当前最新版本</w:t>
      </w:r>
    </w:p>
    <w:p w:rsidR="00117AD7" w:rsidRDefault="00117AD7" w:rsidP="00A612F4"/>
    <w:p w:rsidR="00FD322F" w:rsidRDefault="00FD322F" w:rsidP="00FD322F">
      <w:pPr>
        <w:pStyle w:val="3"/>
      </w:pPr>
      <w:r>
        <w:rPr>
          <w:rFonts w:hint="eastAsia"/>
        </w:rPr>
        <w:t>Spyder</w:t>
      </w:r>
    </w:p>
    <w:p w:rsidR="00FD322F" w:rsidRDefault="00D92A38" w:rsidP="00D92A38">
      <w:pPr>
        <w:pStyle w:val="4"/>
      </w:pPr>
      <w:r>
        <w:rPr>
          <w:rFonts w:hint="eastAsia"/>
        </w:rPr>
        <w:t>快捷键</w:t>
      </w:r>
    </w:p>
    <w:p w:rsidR="00D92A38" w:rsidRDefault="00D92A38" w:rsidP="00D92A38">
      <w:r>
        <w:rPr>
          <w:rFonts w:hint="eastAsia"/>
        </w:rPr>
        <w:t xml:space="preserve">Ctrl + </w:t>
      </w:r>
      <w:r>
        <w:t>I</w:t>
      </w:r>
      <w:r>
        <w:rPr>
          <w:rFonts w:hint="eastAsia"/>
        </w:rPr>
        <w:t xml:space="preserve"> </w:t>
      </w:r>
      <w:r>
        <w:t xml:space="preserve">: </w:t>
      </w:r>
      <w:r>
        <w:rPr>
          <w:rFonts w:hint="eastAsia"/>
        </w:rPr>
        <w:t>找出</w:t>
      </w:r>
      <w:r>
        <w:t>函数的</w:t>
      </w:r>
      <w:r>
        <w:t>help</w:t>
      </w:r>
      <w:r>
        <w:t>文档</w:t>
      </w:r>
    </w:p>
    <w:p w:rsidR="00D92A38" w:rsidRDefault="00225418" w:rsidP="00D92A38">
      <w:r>
        <w:rPr>
          <w:rFonts w:hint="eastAsia"/>
        </w:rPr>
        <w:t>F</w:t>
      </w:r>
      <w:r>
        <w:t>9</w:t>
      </w:r>
      <w:r>
        <w:rPr>
          <w:rFonts w:hint="eastAsia"/>
        </w:rPr>
        <w:t>：</w:t>
      </w:r>
      <w:r w:rsidR="00164567">
        <w:t>run selection</w:t>
      </w:r>
      <w:r w:rsidR="00031A99">
        <w:t xml:space="preserve">: </w:t>
      </w:r>
      <w:r w:rsidR="00031A99">
        <w:rPr>
          <w:rFonts w:hint="eastAsia"/>
        </w:rPr>
        <w:t>运行</w:t>
      </w:r>
      <w:r w:rsidR="00031A99">
        <w:t>选择的部分代码段</w:t>
      </w:r>
    </w:p>
    <w:p w:rsidR="001A784F" w:rsidRDefault="001A784F" w:rsidP="00D92A38">
      <w:r>
        <w:rPr>
          <w:rFonts w:hint="eastAsia"/>
        </w:rPr>
        <w:t>F5</w:t>
      </w:r>
      <w:r>
        <w:rPr>
          <w:rFonts w:hint="eastAsia"/>
        </w:rPr>
        <w:t>：执行</w:t>
      </w:r>
      <w:r>
        <w:t>文件</w:t>
      </w:r>
      <w:r w:rsidR="005B33CC">
        <w:t>Ctrl+F5</w:t>
      </w:r>
      <w:r w:rsidR="005B33CC">
        <w:rPr>
          <w:rFonts w:hint="eastAsia"/>
        </w:rPr>
        <w:t>：</w:t>
      </w:r>
      <w:r w:rsidR="005B33CC">
        <w:t>debug</w:t>
      </w:r>
    </w:p>
    <w:p w:rsidR="003D448A" w:rsidRDefault="003D448A" w:rsidP="00D92A38">
      <w:r>
        <w:rPr>
          <w:rFonts w:hint="eastAsia"/>
        </w:rPr>
        <w:t>F</w:t>
      </w:r>
      <w:r>
        <w:t>6</w:t>
      </w:r>
      <w:r>
        <w:rPr>
          <w:rFonts w:hint="eastAsia"/>
        </w:rPr>
        <w:t>：</w:t>
      </w:r>
      <w:r>
        <w:t>重新执行上次的</w:t>
      </w:r>
      <w:r>
        <w:t>script</w:t>
      </w:r>
    </w:p>
    <w:p w:rsidR="001A784F" w:rsidRDefault="00C53B08" w:rsidP="00D92A38">
      <w:pPr>
        <w:rPr>
          <w:color w:val="FF0000"/>
        </w:rPr>
      </w:pPr>
      <w:r w:rsidRPr="006B5BB0">
        <w:rPr>
          <w:color w:val="FF0000"/>
        </w:rPr>
        <w:t>Ctrl+Enter</w:t>
      </w:r>
      <w:r w:rsidRPr="006B5BB0">
        <w:rPr>
          <w:rFonts w:hint="eastAsia"/>
          <w:color w:val="FF0000"/>
        </w:rPr>
        <w:t>：</w:t>
      </w:r>
      <w:r w:rsidRPr="00C53B08">
        <w:t xml:space="preserve"> executes the current cell (menu entry Run &gt; Run cell). A cell is defined as the code between two lines which start with the agreed tag </w:t>
      </w:r>
      <w:r w:rsidRPr="006B5BB0">
        <w:rPr>
          <w:color w:val="FF0000"/>
        </w:rPr>
        <w:t>#%%</w:t>
      </w:r>
    </w:p>
    <w:p w:rsidR="00C62307" w:rsidRDefault="00C62307" w:rsidP="00D92A38">
      <w:r>
        <w:rPr>
          <w:color w:val="FF0000"/>
        </w:rPr>
        <w:t>Shift+Enter</w:t>
      </w:r>
      <w:r>
        <w:rPr>
          <w:rFonts w:hint="eastAsia"/>
          <w:color w:val="FF0000"/>
        </w:rPr>
        <w:t>：</w:t>
      </w:r>
      <w:r>
        <w:rPr>
          <w:rFonts w:hint="eastAsia"/>
        </w:rPr>
        <w:t>执行</w:t>
      </w:r>
      <w:r>
        <w:t>当前</w:t>
      </w:r>
      <w:r>
        <w:t>cell</w:t>
      </w:r>
      <w:r>
        <w:t>并跳转到下一个</w:t>
      </w:r>
      <w:r>
        <w:t>cell</w:t>
      </w:r>
    </w:p>
    <w:p w:rsidR="00F33A4A" w:rsidRDefault="00F33A4A" w:rsidP="00D92A38">
      <w:r w:rsidRPr="00F33A4A">
        <w:t>Alt+&lt;Up Arrow&gt;</w:t>
      </w:r>
      <w:r>
        <w:rPr>
          <w:rFonts w:hint="eastAsia"/>
        </w:rPr>
        <w:t>：</w:t>
      </w:r>
      <w:r>
        <w:t>移动当前选择行上下</w:t>
      </w:r>
      <w:r w:rsidRPr="00F33A4A">
        <w:t xml:space="preserve"> moves the current line up</w:t>
      </w:r>
    </w:p>
    <w:p w:rsidR="005929DF" w:rsidRDefault="005929DF" w:rsidP="00D92A38">
      <w:r w:rsidRPr="005929DF">
        <w:t>Ctrl+Shift+F activates the search pane across all files.</w:t>
      </w:r>
    </w:p>
    <w:p w:rsidR="000F7302" w:rsidRDefault="000F7302" w:rsidP="000F7302">
      <w:r w:rsidRPr="000F7302">
        <w:t>Ctrl+F10</w:t>
      </w:r>
      <w:r>
        <w:rPr>
          <w:rFonts w:hint="eastAsia"/>
        </w:rPr>
        <w:t>：</w:t>
      </w:r>
      <w:r w:rsidRPr="000F7302">
        <w:t>execute the code line by line</w:t>
      </w:r>
    </w:p>
    <w:p w:rsidR="000F7302" w:rsidRDefault="000F7302" w:rsidP="000F7302">
      <w:r w:rsidRPr="000F7302">
        <w:t>Ctrl+F1</w:t>
      </w:r>
      <w:r>
        <w:t>1</w:t>
      </w:r>
      <w:r>
        <w:rPr>
          <w:rFonts w:hint="eastAsia"/>
        </w:rPr>
        <w:t>：</w:t>
      </w:r>
      <w:r w:rsidRPr="000F7302">
        <w:t>execute the code line stepping into it</w:t>
      </w:r>
    </w:p>
    <w:p w:rsidR="009E3D9F" w:rsidRPr="009E3D9F" w:rsidRDefault="009E3D9F" w:rsidP="009E3D9F">
      <w:r w:rsidRPr="000F7302">
        <w:t>Ctrl+F1</w:t>
      </w:r>
      <w:r>
        <w:t>2</w:t>
      </w:r>
      <w:r>
        <w:rPr>
          <w:rFonts w:hint="eastAsia"/>
        </w:rPr>
        <w:t>：</w:t>
      </w:r>
      <w:r w:rsidRPr="009E3D9F">
        <w:t>get out of a function and continue with the next line</w:t>
      </w:r>
    </w:p>
    <w:p w:rsidR="000F7302" w:rsidRDefault="00CE68E6" w:rsidP="000F7302">
      <w:r>
        <w:t>F12</w:t>
      </w:r>
      <w:r>
        <w:rPr>
          <w:rFonts w:hint="eastAsia"/>
        </w:rPr>
        <w:t>：</w:t>
      </w:r>
      <w:r>
        <w:t>插入断点</w:t>
      </w:r>
    </w:p>
    <w:p w:rsidR="004B365A" w:rsidRPr="00CE68E6" w:rsidRDefault="004B365A" w:rsidP="000F7302">
      <w:r>
        <w:rPr>
          <w:rFonts w:hint="eastAsia"/>
        </w:rPr>
        <w:t>Ctrl</w:t>
      </w:r>
      <w:r>
        <w:t xml:space="preserve"> + 1</w:t>
      </w:r>
      <w:r>
        <w:rPr>
          <w:rFonts w:hint="eastAsia"/>
        </w:rPr>
        <w:t>：</w:t>
      </w:r>
      <w:r>
        <w:rPr>
          <w:rFonts w:hint="eastAsia"/>
        </w:rPr>
        <w:t xml:space="preserve"> </w:t>
      </w:r>
      <w:r>
        <w:rPr>
          <w:rFonts w:hint="eastAsia"/>
        </w:rPr>
        <w:t>注释</w:t>
      </w:r>
      <w:r>
        <w:rPr>
          <w:rFonts w:hint="eastAsia"/>
        </w:rPr>
        <w:t>/</w:t>
      </w:r>
      <w:r>
        <w:rPr>
          <w:rFonts w:hint="eastAsia"/>
        </w:rPr>
        <w:t>反</w:t>
      </w:r>
      <w:r>
        <w:t>注释</w:t>
      </w:r>
      <w:r>
        <w:rPr>
          <w:rFonts w:hint="eastAsia"/>
        </w:rPr>
        <w:t>函数</w:t>
      </w:r>
    </w:p>
    <w:p w:rsidR="00B6590F" w:rsidRDefault="00B6590F" w:rsidP="00B6590F">
      <w:pPr>
        <w:pStyle w:val="4"/>
      </w:pPr>
      <w:r>
        <w:rPr>
          <w:rFonts w:hint="eastAsia"/>
        </w:rPr>
        <w:t>函数</w:t>
      </w:r>
      <w:r>
        <w:t>：</w:t>
      </w:r>
    </w:p>
    <w:p w:rsidR="00B6590F" w:rsidRDefault="00B6590F" w:rsidP="00B6590F">
      <w:r>
        <w:rPr>
          <w:rFonts w:hint="eastAsia"/>
        </w:rPr>
        <w:t xml:space="preserve">%reset: </w:t>
      </w:r>
      <w:r>
        <w:rPr>
          <w:rFonts w:hint="eastAsia"/>
        </w:rPr>
        <w:t>清空</w:t>
      </w:r>
      <w:r>
        <w:t>定义的</w:t>
      </w:r>
      <w:r w:rsidR="00F5036F">
        <w:rPr>
          <w:rFonts w:hint="eastAsia"/>
        </w:rPr>
        <w:t xml:space="preserve">reset the </w:t>
      </w:r>
      <w:r>
        <w:t>name space</w:t>
      </w:r>
      <w:r w:rsidR="00530F35">
        <w:rPr>
          <w:rFonts w:hint="eastAsia"/>
        </w:rPr>
        <w:t>；</w:t>
      </w:r>
      <w:r w:rsidR="00530F35">
        <w:t>或者</w:t>
      </w:r>
      <w:r w:rsidR="00530F35">
        <w:t>ctrl+F6</w:t>
      </w:r>
      <w:r w:rsidR="00530F35">
        <w:rPr>
          <w:rFonts w:hint="eastAsia"/>
        </w:rPr>
        <w:t>：</w:t>
      </w:r>
      <w:r w:rsidR="00530F35">
        <w:t>选择</w:t>
      </w:r>
      <w:r w:rsidR="00530F35">
        <w:rPr>
          <w:rFonts w:hint="eastAsia"/>
        </w:rPr>
        <w:t>第二种</w:t>
      </w:r>
      <w:r w:rsidR="00530F35">
        <w:t>console</w:t>
      </w:r>
    </w:p>
    <w:p w:rsidR="0067327D" w:rsidRDefault="0067327D" w:rsidP="0067327D">
      <w:pPr>
        <w:pStyle w:val="4"/>
      </w:pPr>
      <w:r>
        <w:rPr>
          <w:rFonts w:hint="eastAsia"/>
        </w:rPr>
        <w:lastRenderedPageBreak/>
        <w:t>函数注释</w:t>
      </w:r>
      <w:r>
        <w:t>：</w:t>
      </w:r>
    </w:p>
    <w:p w:rsidR="0067327D" w:rsidRDefault="0067327D" w:rsidP="0067327D">
      <w:pPr>
        <w:pStyle w:val="af0"/>
      </w:pPr>
      <w:r>
        <w:t>def average(a, b):</w:t>
      </w:r>
    </w:p>
    <w:p w:rsidR="0067327D" w:rsidRDefault="0067327D" w:rsidP="0067327D">
      <w:pPr>
        <w:pStyle w:val="af0"/>
      </w:pPr>
      <w:r>
        <w:t xml:space="preserve">    """</w:t>
      </w:r>
    </w:p>
    <w:p w:rsidR="0067327D" w:rsidRDefault="0067327D" w:rsidP="0067327D">
      <w:pPr>
        <w:pStyle w:val="af0"/>
      </w:pPr>
      <w:r>
        <w:t xml:space="preserve">    Given two numbers a and b, return their average value.</w:t>
      </w:r>
    </w:p>
    <w:p w:rsidR="0067327D" w:rsidRDefault="0067327D" w:rsidP="0067327D">
      <w:pPr>
        <w:pStyle w:val="af0"/>
      </w:pPr>
    </w:p>
    <w:p w:rsidR="0067327D" w:rsidRDefault="0067327D" w:rsidP="0067327D">
      <w:pPr>
        <w:pStyle w:val="af0"/>
      </w:pPr>
      <w:r>
        <w:t xml:space="preserve">    Parameters</w:t>
      </w:r>
    </w:p>
    <w:p w:rsidR="0067327D" w:rsidRDefault="0067327D" w:rsidP="0067327D">
      <w:pPr>
        <w:pStyle w:val="af0"/>
      </w:pPr>
      <w:r>
        <w:t xml:space="preserve">    ----------</w:t>
      </w:r>
    </w:p>
    <w:p w:rsidR="0067327D" w:rsidRDefault="0067327D" w:rsidP="0067327D">
      <w:pPr>
        <w:pStyle w:val="af0"/>
      </w:pPr>
      <w:r>
        <w:t xml:space="preserve">    a : number</w:t>
      </w:r>
    </w:p>
    <w:p w:rsidR="0067327D" w:rsidRDefault="0067327D" w:rsidP="0067327D">
      <w:pPr>
        <w:pStyle w:val="af0"/>
      </w:pPr>
      <w:r>
        <w:t xml:space="preserve">      A number</w:t>
      </w:r>
    </w:p>
    <w:p w:rsidR="0067327D" w:rsidRDefault="0067327D" w:rsidP="0067327D">
      <w:pPr>
        <w:pStyle w:val="af0"/>
      </w:pPr>
      <w:r>
        <w:t xml:space="preserve">    b : number</w:t>
      </w:r>
    </w:p>
    <w:p w:rsidR="0067327D" w:rsidRDefault="0067327D" w:rsidP="0067327D">
      <w:pPr>
        <w:pStyle w:val="af0"/>
      </w:pPr>
      <w:r>
        <w:t xml:space="preserve">      Another number</w:t>
      </w:r>
    </w:p>
    <w:p w:rsidR="0067327D" w:rsidRDefault="0067327D" w:rsidP="0067327D">
      <w:pPr>
        <w:pStyle w:val="af0"/>
      </w:pPr>
    </w:p>
    <w:p w:rsidR="0067327D" w:rsidRDefault="0067327D" w:rsidP="0067327D">
      <w:pPr>
        <w:pStyle w:val="af0"/>
      </w:pPr>
      <w:r>
        <w:t xml:space="preserve">    Returns</w:t>
      </w:r>
    </w:p>
    <w:p w:rsidR="0067327D" w:rsidRDefault="0067327D" w:rsidP="0067327D">
      <w:pPr>
        <w:pStyle w:val="af0"/>
      </w:pPr>
      <w:r>
        <w:t xml:space="preserve">    -------</w:t>
      </w:r>
    </w:p>
    <w:p w:rsidR="0067327D" w:rsidRDefault="0067327D" w:rsidP="0067327D">
      <w:pPr>
        <w:pStyle w:val="af0"/>
      </w:pPr>
      <w:r>
        <w:t xml:space="preserve">    res : number</w:t>
      </w:r>
    </w:p>
    <w:p w:rsidR="0067327D" w:rsidRDefault="0067327D" w:rsidP="0067327D">
      <w:pPr>
        <w:pStyle w:val="af0"/>
      </w:pPr>
      <w:r>
        <w:t xml:space="preserve">      The average of a and b, computed using 0.5*(a + b)</w:t>
      </w:r>
    </w:p>
    <w:p w:rsidR="0067327D" w:rsidRDefault="0067327D" w:rsidP="0067327D">
      <w:pPr>
        <w:pStyle w:val="af0"/>
      </w:pPr>
    </w:p>
    <w:p w:rsidR="0067327D" w:rsidRDefault="0067327D" w:rsidP="0067327D">
      <w:pPr>
        <w:pStyle w:val="af0"/>
      </w:pPr>
      <w:r>
        <w:t xml:space="preserve">    Example</w:t>
      </w:r>
    </w:p>
    <w:p w:rsidR="0067327D" w:rsidRDefault="0067327D" w:rsidP="0067327D">
      <w:pPr>
        <w:pStyle w:val="af0"/>
      </w:pPr>
      <w:r>
        <w:t xml:space="preserve">    -------</w:t>
      </w:r>
    </w:p>
    <w:p w:rsidR="0067327D" w:rsidRDefault="0067327D" w:rsidP="0067327D">
      <w:pPr>
        <w:pStyle w:val="af0"/>
      </w:pPr>
      <w:r>
        <w:t xml:space="preserve">    &gt;&gt;&gt; average(5, 10)</w:t>
      </w:r>
    </w:p>
    <w:p w:rsidR="0067327D" w:rsidRDefault="0067327D" w:rsidP="0067327D">
      <w:pPr>
        <w:pStyle w:val="af0"/>
      </w:pPr>
      <w:r>
        <w:t xml:space="preserve">    7.5</w:t>
      </w:r>
    </w:p>
    <w:p w:rsidR="0067327D" w:rsidRDefault="0067327D" w:rsidP="0067327D">
      <w:pPr>
        <w:pStyle w:val="af0"/>
      </w:pPr>
    </w:p>
    <w:p w:rsidR="0067327D" w:rsidRDefault="0067327D" w:rsidP="0067327D">
      <w:pPr>
        <w:pStyle w:val="af0"/>
      </w:pPr>
      <w:r>
        <w:t xml:space="preserve">    """</w:t>
      </w:r>
    </w:p>
    <w:p w:rsidR="0067327D" w:rsidRDefault="0067327D" w:rsidP="0067327D">
      <w:pPr>
        <w:pStyle w:val="af0"/>
      </w:pPr>
    </w:p>
    <w:p w:rsidR="0067327D" w:rsidRPr="0067327D" w:rsidRDefault="0067327D" w:rsidP="0067327D">
      <w:pPr>
        <w:pStyle w:val="af0"/>
      </w:pPr>
      <w:r>
        <w:t xml:space="preserve">    return (a + b) * 0.5</w:t>
      </w:r>
    </w:p>
    <w:p w:rsidR="004B365A" w:rsidRDefault="004B365A" w:rsidP="00022EEF"/>
    <w:p w:rsidR="0057314F" w:rsidRDefault="0057314F" w:rsidP="0057314F">
      <w:pPr>
        <w:pStyle w:val="3"/>
      </w:pPr>
      <w:r>
        <w:rPr>
          <w:rFonts w:hint="eastAsia"/>
        </w:rPr>
        <w:t>Jupyter</w:t>
      </w:r>
      <w:r>
        <w:t xml:space="preserve"> Notebook</w:t>
      </w:r>
    </w:p>
    <w:p w:rsidR="00563919" w:rsidRDefault="00563919" w:rsidP="00563919">
      <w:pPr>
        <w:pStyle w:val="3"/>
      </w:pPr>
      <w:r>
        <w:rPr>
          <w:rFonts w:hint="eastAsia"/>
        </w:rPr>
        <w:t>Git</w:t>
      </w:r>
    </w:p>
    <w:p w:rsidR="00563919" w:rsidRDefault="00563919" w:rsidP="00563919">
      <w:pPr>
        <w:pStyle w:val="4"/>
      </w:pPr>
      <w:r>
        <w:rPr>
          <w:rFonts w:hint="eastAsia"/>
        </w:rPr>
        <w:t>命令</w:t>
      </w:r>
      <w:r>
        <w:t>行使用Git</w:t>
      </w:r>
    </w:p>
    <w:p w:rsidR="00731BCC" w:rsidRDefault="00D94928" w:rsidP="00563919">
      <w:pPr>
        <w:pStyle w:val="a8"/>
        <w:numPr>
          <w:ilvl w:val="0"/>
          <w:numId w:val="24"/>
        </w:numPr>
        <w:ind w:firstLineChars="0"/>
      </w:pPr>
      <w:r>
        <w:t>C</w:t>
      </w:r>
      <w:r>
        <w:rPr>
          <w:rFonts w:hint="eastAsia"/>
        </w:rPr>
        <w:t>md</w:t>
      </w:r>
      <w:r>
        <w:rPr>
          <w:rFonts w:hint="eastAsia"/>
        </w:rPr>
        <w:t>环境</w:t>
      </w:r>
      <w:r>
        <w:t>下</w:t>
      </w:r>
      <w:r>
        <w:t xml:space="preserve">, </w:t>
      </w:r>
      <w:r>
        <w:rPr>
          <w:rFonts w:hint="eastAsia"/>
        </w:rPr>
        <w:t>直接</w:t>
      </w:r>
      <w:r>
        <w:t>git</w:t>
      </w:r>
      <w:r>
        <w:t>命令</w:t>
      </w:r>
      <w:r>
        <w:t>E.g. git --version</w:t>
      </w:r>
      <w:r>
        <w:rPr>
          <w:rFonts w:hint="eastAsia"/>
        </w:rPr>
        <w:t>判断</w:t>
      </w:r>
      <w:r>
        <w:t>安装成功</w:t>
      </w:r>
      <w:r>
        <w:t>git</w:t>
      </w:r>
    </w:p>
    <w:p w:rsidR="00563919" w:rsidRDefault="00731BCC" w:rsidP="00563919">
      <w:pPr>
        <w:pStyle w:val="a8"/>
        <w:numPr>
          <w:ilvl w:val="0"/>
          <w:numId w:val="24"/>
        </w:numPr>
        <w:ind w:firstLineChars="0"/>
      </w:pPr>
      <w:r w:rsidRPr="00731BCC">
        <w:rPr>
          <w:rFonts w:hint="eastAsia"/>
        </w:rPr>
        <w:t>初次运行</w:t>
      </w:r>
      <w:r w:rsidRPr="00731BCC">
        <w:rPr>
          <w:rFonts w:hint="eastAsia"/>
        </w:rPr>
        <w:t xml:space="preserve"> Git </w:t>
      </w:r>
      <w:r w:rsidRPr="00731BCC">
        <w:rPr>
          <w:rFonts w:hint="eastAsia"/>
        </w:rPr>
        <w:t>前的配置</w:t>
      </w:r>
      <w:r w:rsidR="00FA5513" w:rsidRPr="001C45E6">
        <w:rPr>
          <w:rFonts w:hint="eastAsia"/>
          <w:color w:val="FF0000"/>
        </w:rPr>
        <w:t>git</w:t>
      </w:r>
      <w:r w:rsidR="00266493" w:rsidRPr="001C45E6">
        <w:rPr>
          <w:color w:val="FF0000"/>
        </w:rPr>
        <w:t xml:space="preserve"> config</w:t>
      </w:r>
      <w:r w:rsidRPr="001C45E6">
        <w:rPr>
          <w:rFonts w:hint="eastAsia"/>
          <w:color w:val="FF0000"/>
        </w:rPr>
        <w:t>:</w:t>
      </w:r>
    </w:p>
    <w:p w:rsidR="00731BCC" w:rsidRDefault="003B436C" w:rsidP="00AE619B">
      <w:pPr>
        <w:pStyle w:val="a8"/>
        <w:numPr>
          <w:ilvl w:val="1"/>
          <w:numId w:val="24"/>
        </w:numPr>
        <w:ind w:firstLineChars="0"/>
      </w:pPr>
      <w:r w:rsidRPr="003B436C">
        <w:rPr>
          <w:rFonts w:hint="eastAsia"/>
          <w:b/>
        </w:rPr>
        <w:t>用户</w:t>
      </w:r>
      <w:r w:rsidRPr="003B436C">
        <w:rPr>
          <w:b/>
        </w:rPr>
        <w:t>信息</w:t>
      </w:r>
      <w:r w:rsidRPr="003B436C">
        <w:rPr>
          <w:b/>
        </w:rPr>
        <w:t xml:space="preserve">: </w:t>
      </w:r>
      <w:r w:rsidR="00AE619B" w:rsidRPr="00AE619B">
        <w:rPr>
          <w:rFonts w:hint="eastAsia"/>
        </w:rPr>
        <w:t>当安装完</w:t>
      </w:r>
      <w:r w:rsidR="00AE619B" w:rsidRPr="00AE619B">
        <w:rPr>
          <w:rFonts w:hint="eastAsia"/>
        </w:rPr>
        <w:t xml:space="preserve"> Git </w:t>
      </w:r>
      <w:r w:rsidR="00AE619B" w:rsidRPr="00AE619B">
        <w:rPr>
          <w:rFonts w:hint="eastAsia"/>
        </w:rPr>
        <w:t>应该做的第一件事就是设置你的用户名称与邮件地址。</w:t>
      </w:r>
    </w:p>
    <w:p w:rsidR="00AE619B" w:rsidRDefault="00AE619B" w:rsidP="00AE619B">
      <w:pPr>
        <w:pStyle w:val="a8"/>
        <w:numPr>
          <w:ilvl w:val="1"/>
          <w:numId w:val="24"/>
        </w:numPr>
        <w:ind w:firstLineChars="0"/>
      </w:pPr>
      <w:r>
        <w:t>$ git config --global user.name "Rui Xu"</w:t>
      </w:r>
    </w:p>
    <w:p w:rsidR="00731BCC" w:rsidRDefault="00AE619B" w:rsidP="00AE619B">
      <w:pPr>
        <w:pStyle w:val="a8"/>
        <w:numPr>
          <w:ilvl w:val="1"/>
          <w:numId w:val="24"/>
        </w:numPr>
        <w:ind w:firstLineChars="0"/>
      </w:pPr>
      <w:r>
        <w:t xml:space="preserve">$ git config --global user.email </w:t>
      </w:r>
      <w:hyperlink r:id="rId12" w:history="1">
        <w:r w:rsidR="003B436C" w:rsidRPr="0042580B">
          <w:rPr>
            <w:rStyle w:val="af4"/>
          </w:rPr>
          <w:t>riven.china@gmail.com</w:t>
        </w:r>
      </w:hyperlink>
    </w:p>
    <w:p w:rsidR="00731BCC" w:rsidRDefault="003B436C" w:rsidP="00AE619B">
      <w:pPr>
        <w:pStyle w:val="a8"/>
        <w:numPr>
          <w:ilvl w:val="1"/>
          <w:numId w:val="24"/>
        </w:numPr>
        <w:ind w:firstLineChars="0"/>
      </w:pPr>
      <w:r w:rsidRPr="003B436C">
        <w:rPr>
          <w:rFonts w:hint="eastAsia"/>
          <w:b/>
        </w:rPr>
        <w:t>文本</w:t>
      </w:r>
      <w:r w:rsidRPr="003B436C">
        <w:rPr>
          <w:b/>
        </w:rPr>
        <w:t>编辑器</w:t>
      </w:r>
      <w:r>
        <w:t xml:space="preserve">: </w:t>
      </w:r>
      <w:r w:rsidR="00BE4827">
        <w:rPr>
          <w:rFonts w:hint="eastAsia"/>
        </w:rPr>
        <w:t>安装</w:t>
      </w:r>
      <w:r w:rsidR="00BE4827">
        <w:t>时已连接到</w:t>
      </w:r>
      <w:r w:rsidR="00BE4827">
        <w:t>VS Code</w:t>
      </w:r>
      <w:r w:rsidR="00FA5513">
        <w:t xml:space="preserve"> </w:t>
      </w:r>
    </w:p>
    <w:p w:rsidR="00731BCC" w:rsidRDefault="00FA5513" w:rsidP="00FA5513">
      <w:pPr>
        <w:pStyle w:val="a8"/>
        <w:numPr>
          <w:ilvl w:val="1"/>
          <w:numId w:val="24"/>
        </w:numPr>
        <w:ind w:firstLineChars="0"/>
      </w:pPr>
      <w:r>
        <w:rPr>
          <w:rFonts w:hint="eastAsia"/>
        </w:rPr>
        <w:t>检查</w:t>
      </w:r>
      <w:r>
        <w:t>配置信息</w:t>
      </w:r>
      <w:r>
        <w:rPr>
          <w:rFonts w:hint="eastAsia"/>
        </w:rPr>
        <w:t xml:space="preserve"> </w:t>
      </w:r>
      <w:r w:rsidRPr="00FA5513">
        <w:t xml:space="preserve">git config </w:t>
      </w:r>
      <w:r w:rsidR="00C56CC4">
        <w:t>–</w:t>
      </w:r>
      <w:r w:rsidRPr="00FA5513">
        <w:t>list</w:t>
      </w:r>
    </w:p>
    <w:p w:rsidR="00731BCC" w:rsidRDefault="00C56CC4" w:rsidP="00C56CC4">
      <w:pPr>
        <w:pStyle w:val="a8"/>
        <w:numPr>
          <w:ilvl w:val="0"/>
          <w:numId w:val="24"/>
        </w:numPr>
        <w:ind w:firstLineChars="0"/>
      </w:pPr>
      <w:r w:rsidRPr="00C56CC4">
        <w:rPr>
          <w:rFonts w:hint="eastAsia"/>
        </w:rPr>
        <w:t xml:space="preserve">Git </w:t>
      </w:r>
      <w:r w:rsidRPr="00C56CC4">
        <w:rPr>
          <w:rFonts w:hint="eastAsia"/>
        </w:rPr>
        <w:t>基础</w:t>
      </w:r>
      <w:r w:rsidRPr="00C56CC4">
        <w:rPr>
          <w:rFonts w:hint="eastAsia"/>
        </w:rPr>
        <w:t xml:space="preserve"> - </w:t>
      </w:r>
      <w:r w:rsidRPr="00C56CC4">
        <w:rPr>
          <w:rFonts w:hint="eastAsia"/>
        </w:rPr>
        <w:t>获取</w:t>
      </w:r>
      <w:r w:rsidRPr="00C56CC4">
        <w:rPr>
          <w:rFonts w:hint="eastAsia"/>
        </w:rPr>
        <w:t xml:space="preserve"> Git </w:t>
      </w:r>
      <w:r w:rsidRPr="00C56CC4">
        <w:rPr>
          <w:rFonts w:hint="eastAsia"/>
        </w:rPr>
        <w:t>仓库</w:t>
      </w:r>
      <w:r w:rsidR="00F47909">
        <w:rPr>
          <w:rStyle w:val="af3"/>
        </w:rPr>
        <w:footnoteReference w:id="2"/>
      </w:r>
    </w:p>
    <w:p w:rsidR="00731BCC" w:rsidRDefault="00A26E5E" w:rsidP="00A26E5E">
      <w:pPr>
        <w:pStyle w:val="a8"/>
        <w:numPr>
          <w:ilvl w:val="1"/>
          <w:numId w:val="24"/>
        </w:numPr>
        <w:ind w:firstLineChars="0"/>
      </w:pPr>
      <w:r>
        <w:lastRenderedPageBreak/>
        <w:t>C</w:t>
      </w:r>
      <w:r>
        <w:rPr>
          <w:rFonts w:hint="eastAsia"/>
        </w:rPr>
        <w:t>md</w:t>
      </w:r>
      <w:r>
        <w:rPr>
          <w:rFonts w:hint="eastAsia"/>
        </w:rPr>
        <w:t>进入</w:t>
      </w:r>
      <w:r>
        <w:t>准备创建</w:t>
      </w:r>
      <w:r w:rsidRPr="00A26E5E">
        <w:t>repository</w:t>
      </w:r>
      <w:r>
        <w:rPr>
          <w:rFonts w:hint="eastAsia"/>
        </w:rPr>
        <w:t>的</w:t>
      </w:r>
      <w:r>
        <w:t>目录</w:t>
      </w:r>
      <w:r>
        <w:t xml:space="preserve">, </w:t>
      </w:r>
      <w:r>
        <w:rPr>
          <w:rFonts w:hint="eastAsia"/>
        </w:rPr>
        <w:t>运行</w:t>
      </w:r>
      <w:r w:rsidRPr="00A26E5E">
        <w:t>$ git init</w:t>
      </w:r>
      <w:r w:rsidR="00352C89">
        <w:rPr>
          <w:rFonts w:hint="eastAsia"/>
        </w:rPr>
        <w:t>命令初始化</w:t>
      </w:r>
    </w:p>
    <w:p w:rsidR="00EC1525" w:rsidRDefault="00EC1525" w:rsidP="00EC1525">
      <w:pPr>
        <w:pStyle w:val="a8"/>
        <w:numPr>
          <w:ilvl w:val="1"/>
          <w:numId w:val="24"/>
        </w:numPr>
        <w:ind w:firstLineChars="0"/>
      </w:pPr>
      <w:r>
        <w:rPr>
          <w:rFonts w:hint="eastAsia"/>
        </w:rPr>
        <w:t>添加文件到</w:t>
      </w:r>
      <w:r>
        <w:rPr>
          <w:rFonts w:hint="eastAsia"/>
        </w:rPr>
        <w:t>Git</w:t>
      </w:r>
      <w:r>
        <w:rPr>
          <w:rFonts w:hint="eastAsia"/>
        </w:rPr>
        <w:t>仓库，分两步：</w:t>
      </w:r>
    </w:p>
    <w:p w:rsidR="00EC1525" w:rsidRDefault="00EC1525" w:rsidP="00EC1525">
      <w:pPr>
        <w:pStyle w:val="a8"/>
        <w:numPr>
          <w:ilvl w:val="1"/>
          <w:numId w:val="24"/>
        </w:numPr>
        <w:ind w:firstLineChars="0"/>
      </w:pPr>
      <w:r>
        <w:rPr>
          <w:rFonts w:hint="eastAsia"/>
        </w:rPr>
        <w:t>第一步，使用命令</w:t>
      </w:r>
      <w:r>
        <w:rPr>
          <w:rFonts w:hint="eastAsia"/>
        </w:rPr>
        <w:t>git add &lt;file&gt;</w:t>
      </w:r>
      <w:r>
        <w:rPr>
          <w:rFonts w:hint="eastAsia"/>
        </w:rPr>
        <w:t>，注意，可反复多次使用，添加多个文件；</w:t>
      </w:r>
    </w:p>
    <w:p w:rsidR="00EC1525" w:rsidRDefault="00EC1525" w:rsidP="00EC1525">
      <w:pPr>
        <w:pStyle w:val="a8"/>
        <w:numPr>
          <w:ilvl w:val="1"/>
          <w:numId w:val="24"/>
        </w:numPr>
        <w:ind w:firstLineChars="0"/>
      </w:pPr>
      <w:r>
        <w:rPr>
          <w:rFonts w:hint="eastAsia"/>
        </w:rPr>
        <w:t>第二步，使用命令</w:t>
      </w:r>
      <w:r w:rsidRPr="001C45E6">
        <w:rPr>
          <w:rFonts w:hint="eastAsia"/>
          <w:color w:val="FF0000"/>
        </w:rPr>
        <w:t>git commit</w:t>
      </w:r>
      <w:r>
        <w:t xml:space="preserve"> –m “zhu shi”</w:t>
      </w:r>
    </w:p>
    <w:p w:rsidR="00731BCC" w:rsidRDefault="004169AA" w:rsidP="004169AA">
      <w:pPr>
        <w:pStyle w:val="a8"/>
        <w:numPr>
          <w:ilvl w:val="0"/>
          <w:numId w:val="24"/>
        </w:numPr>
        <w:ind w:firstLineChars="0"/>
      </w:pPr>
      <w:r>
        <w:rPr>
          <w:rFonts w:hint="eastAsia"/>
        </w:rPr>
        <w:t>Git</w:t>
      </w:r>
      <w:r>
        <w:rPr>
          <w:rFonts w:hint="eastAsia"/>
        </w:rPr>
        <w:t>基础</w:t>
      </w:r>
      <w:r>
        <w:rPr>
          <w:rFonts w:hint="eastAsia"/>
        </w:rPr>
        <w:t xml:space="preserve"> </w:t>
      </w:r>
      <w:r>
        <w:t xml:space="preserve">– </w:t>
      </w:r>
      <w:r>
        <w:rPr>
          <w:rFonts w:hint="eastAsia"/>
        </w:rPr>
        <w:t>版本</w:t>
      </w:r>
      <w:r>
        <w:t>控制</w:t>
      </w:r>
    </w:p>
    <w:p w:rsidR="004169AA" w:rsidRDefault="00530630" w:rsidP="002A705E">
      <w:pPr>
        <w:pStyle w:val="a8"/>
        <w:numPr>
          <w:ilvl w:val="1"/>
          <w:numId w:val="24"/>
        </w:numPr>
        <w:ind w:firstLineChars="0"/>
      </w:pPr>
      <w:r w:rsidRPr="001C45E6">
        <w:rPr>
          <w:color w:val="FF0000"/>
        </w:rPr>
        <w:t>G</w:t>
      </w:r>
      <w:r w:rsidRPr="001C45E6">
        <w:rPr>
          <w:rFonts w:hint="eastAsia"/>
          <w:color w:val="FF0000"/>
        </w:rPr>
        <w:t>it</w:t>
      </w:r>
      <w:r w:rsidRPr="001C45E6">
        <w:rPr>
          <w:color w:val="FF0000"/>
        </w:rPr>
        <w:t xml:space="preserve"> status </w:t>
      </w:r>
      <w:r>
        <w:t>:</w:t>
      </w:r>
      <w:r>
        <w:rPr>
          <w:rFonts w:hint="eastAsia"/>
        </w:rPr>
        <w:t>查看</w:t>
      </w:r>
      <w:r>
        <w:t>状态</w:t>
      </w:r>
    </w:p>
    <w:p w:rsidR="00530630" w:rsidRDefault="003F1AC4" w:rsidP="002A705E">
      <w:pPr>
        <w:pStyle w:val="a8"/>
        <w:numPr>
          <w:ilvl w:val="1"/>
          <w:numId w:val="24"/>
        </w:numPr>
        <w:ind w:firstLineChars="0"/>
      </w:pPr>
      <w:r w:rsidRPr="001C45E6">
        <w:rPr>
          <w:rFonts w:hint="eastAsia"/>
          <w:color w:val="FF0000"/>
        </w:rPr>
        <w:t>Git</w:t>
      </w:r>
      <w:r w:rsidRPr="001C45E6">
        <w:rPr>
          <w:color w:val="FF0000"/>
        </w:rPr>
        <w:t xml:space="preserve"> log</w:t>
      </w:r>
      <w:r>
        <w:t xml:space="preserve">: </w:t>
      </w:r>
      <w:r>
        <w:rPr>
          <w:rFonts w:hint="eastAsia"/>
        </w:rPr>
        <w:t>查看</w:t>
      </w:r>
      <w:r>
        <w:t>日志</w:t>
      </w:r>
    </w:p>
    <w:p w:rsidR="003F1AC4" w:rsidRDefault="003F1AC4" w:rsidP="002A705E">
      <w:pPr>
        <w:pStyle w:val="a8"/>
        <w:numPr>
          <w:ilvl w:val="1"/>
          <w:numId w:val="24"/>
        </w:numPr>
        <w:ind w:firstLineChars="0"/>
      </w:pPr>
      <w:r>
        <w:rPr>
          <w:rFonts w:hint="eastAsia"/>
        </w:rPr>
        <w:t>其它</w:t>
      </w:r>
      <w:r>
        <w:t>版本控制尽量用</w:t>
      </w:r>
      <w:r>
        <w:t>vs code</w:t>
      </w:r>
      <w:r>
        <w:t>等</w:t>
      </w:r>
      <w:r>
        <w:t>gui</w:t>
      </w:r>
      <w:r>
        <w:t>工具</w:t>
      </w:r>
    </w:p>
    <w:p w:rsidR="003F1AC4" w:rsidRDefault="003F1AC4" w:rsidP="003F1AC4">
      <w:pPr>
        <w:pStyle w:val="a8"/>
        <w:numPr>
          <w:ilvl w:val="0"/>
          <w:numId w:val="24"/>
        </w:numPr>
        <w:ind w:firstLineChars="0"/>
      </w:pPr>
      <w:r>
        <w:rPr>
          <w:rFonts w:hint="eastAsia"/>
        </w:rPr>
        <w:t>Git</w:t>
      </w:r>
      <w:r>
        <w:t xml:space="preserve">hub – </w:t>
      </w:r>
      <w:r>
        <w:rPr>
          <w:rFonts w:hint="eastAsia"/>
        </w:rPr>
        <w:t>远程</w:t>
      </w:r>
      <w:r>
        <w:t>仓库</w:t>
      </w:r>
      <w:r w:rsidR="007A38FC">
        <w:rPr>
          <w:rFonts w:hint="eastAsia"/>
        </w:rPr>
        <w:t>(</w:t>
      </w:r>
      <w:r w:rsidR="007A38FC">
        <w:rPr>
          <w:rFonts w:hint="eastAsia"/>
        </w:rPr>
        <w:t>使用</w:t>
      </w:r>
      <w:r w:rsidR="007A38FC">
        <w:t>HTTP</w:t>
      </w:r>
      <w:r w:rsidR="007A38FC">
        <w:rPr>
          <w:rFonts w:hint="eastAsia"/>
        </w:rPr>
        <w:t>协议</w:t>
      </w:r>
      <w:r w:rsidR="007A38FC">
        <w:rPr>
          <w:rFonts w:hint="eastAsia"/>
        </w:rPr>
        <w:t>)</w:t>
      </w:r>
      <w:r w:rsidR="002E6272">
        <w:rPr>
          <w:rStyle w:val="af3"/>
        </w:rPr>
        <w:footnoteReference w:id="3"/>
      </w:r>
    </w:p>
    <w:p w:rsidR="00E65D7C" w:rsidRDefault="007A38FC" w:rsidP="007A38FC">
      <w:pPr>
        <w:pStyle w:val="a8"/>
        <w:numPr>
          <w:ilvl w:val="1"/>
          <w:numId w:val="24"/>
        </w:numPr>
        <w:ind w:firstLineChars="0"/>
      </w:pPr>
      <w:r w:rsidRPr="007A38FC">
        <w:rPr>
          <w:rFonts w:hint="eastAsia"/>
        </w:rPr>
        <w:t>本地工程与</w:t>
      </w:r>
      <w:r w:rsidRPr="007A38FC">
        <w:rPr>
          <w:rFonts w:hint="eastAsia"/>
        </w:rPr>
        <w:t>github</w:t>
      </w:r>
      <w:r w:rsidRPr="007A38FC">
        <w:rPr>
          <w:rFonts w:hint="eastAsia"/>
        </w:rPr>
        <w:t>中的</w:t>
      </w:r>
      <w:r w:rsidRPr="007A38FC">
        <w:rPr>
          <w:rFonts w:hint="eastAsia"/>
        </w:rPr>
        <w:t>repository</w:t>
      </w:r>
      <w:r w:rsidRPr="007A38FC">
        <w:rPr>
          <w:rFonts w:hint="eastAsia"/>
        </w:rPr>
        <w:t>建立关联</w:t>
      </w:r>
    </w:p>
    <w:p w:rsidR="007A38FC" w:rsidRPr="001C45E6" w:rsidRDefault="007A38FC" w:rsidP="007A38FC">
      <w:pPr>
        <w:pStyle w:val="a8"/>
        <w:numPr>
          <w:ilvl w:val="1"/>
          <w:numId w:val="24"/>
        </w:numPr>
        <w:ind w:firstLineChars="0"/>
        <w:rPr>
          <w:color w:val="FF0000"/>
        </w:rPr>
      </w:pPr>
      <w:r w:rsidRPr="001C45E6">
        <w:rPr>
          <w:color w:val="FF0000"/>
        </w:rPr>
        <w:t xml:space="preserve">git remote add origin </w:t>
      </w:r>
      <w:hyperlink r:id="rId13" w:history="1">
        <w:r w:rsidRPr="001C45E6">
          <w:rPr>
            <w:rStyle w:val="af4"/>
            <w:color w:val="FF0000"/>
          </w:rPr>
          <w:t>https://github.com/riven521/learngit.git</w:t>
        </w:r>
      </w:hyperlink>
    </w:p>
    <w:p w:rsidR="007A38FC" w:rsidRPr="001C45E6" w:rsidRDefault="007A38FC" w:rsidP="007A38FC">
      <w:pPr>
        <w:pStyle w:val="a8"/>
        <w:numPr>
          <w:ilvl w:val="1"/>
          <w:numId w:val="24"/>
        </w:numPr>
        <w:ind w:firstLineChars="0"/>
        <w:rPr>
          <w:color w:val="FF0000"/>
        </w:rPr>
      </w:pPr>
      <w:r w:rsidRPr="001C45E6">
        <w:rPr>
          <w:color w:val="FF0000"/>
        </w:rPr>
        <w:t>git pull origin master</w:t>
      </w:r>
    </w:p>
    <w:p w:rsidR="007A38FC" w:rsidRDefault="007A38FC" w:rsidP="007A38FC">
      <w:pPr>
        <w:pStyle w:val="a8"/>
        <w:numPr>
          <w:ilvl w:val="1"/>
          <w:numId w:val="24"/>
        </w:numPr>
        <w:ind w:firstLineChars="0"/>
      </w:pPr>
      <w:r w:rsidRPr="007A38FC">
        <w:rPr>
          <w:rFonts w:hint="eastAsia"/>
        </w:rPr>
        <w:t>修改文件，提交改动</w:t>
      </w:r>
    </w:p>
    <w:p w:rsidR="007A38FC" w:rsidRDefault="007A38FC" w:rsidP="007A38FC">
      <w:pPr>
        <w:pStyle w:val="a8"/>
        <w:numPr>
          <w:ilvl w:val="1"/>
          <w:numId w:val="24"/>
        </w:numPr>
        <w:ind w:firstLineChars="0"/>
      </w:pPr>
      <w:r>
        <w:t>git add README.md</w:t>
      </w:r>
    </w:p>
    <w:p w:rsidR="007A38FC" w:rsidRDefault="007A38FC" w:rsidP="007A38FC">
      <w:pPr>
        <w:pStyle w:val="a8"/>
        <w:numPr>
          <w:ilvl w:val="1"/>
          <w:numId w:val="24"/>
        </w:numPr>
        <w:ind w:firstLineChars="0"/>
      </w:pPr>
      <w:r>
        <w:t>git status</w:t>
      </w:r>
    </w:p>
    <w:p w:rsidR="007A38FC" w:rsidRDefault="007A38FC" w:rsidP="007A38FC">
      <w:pPr>
        <w:pStyle w:val="a8"/>
        <w:numPr>
          <w:ilvl w:val="1"/>
          <w:numId w:val="24"/>
        </w:numPr>
        <w:ind w:firstLineChars="0"/>
      </w:pPr>
      <w:r>
        <w:rPr>
          <w:rFonts w:hint="eastAsia"/>
        </w:rPr>
        <w:t>git commit -m "</w:t>
      </w:r>
      <w:r>
        <w:rPr>
          <w:rFonts w:hint="eastAsia"/>
        </w:rPr>
        <w:t>增加</w:t>
      </w:r>
      <w:r>
        <w:rPr>
          <w:rFonts w:hint="eastAsia"/>
        </w:rPr>
        <w:t>README.md"</w:t>
      </w:r>
    </w:p>
    <w:p w:rsidR="007A38FC" w:rsidRDefault="007A38FC" w:rsidP="007A38FC">
      <w:pPr>
        <w:pStyle w:val="a8"/>
        <w:numPr>
          <w:ilvl w:val="1"/>
          <w:numId w:val="24"/>
        </w:numPr>
        <w:ind w:firstLineChars="0"/>
      </w:pPr>
      <w:r>
        <w:t>git status</w:t>
      </w:r>
    </w:p>
    <w:p w:rsidR="00731BCC" w:rsidRPr="001C45E6" w:rsidRDefault="007A38FC" w:rsidP="002F6AB0">
      <w:pPr>
        <w:pStyle w:val="a8"/>
        <w:numPr>
          <w:ilvl w:val="1"/>
          <w:numId w:val="24"/>
        </w:numPr>
        <w:ind w:firstLineChars="0"/>
      </w:pPr>
      <w:r w:rsidRPr="001C45E6">
        <w:t>git push origin master</w:t>
      </w:r>
    </w:p>
    <w:p w:rsidR="00ED37C5" w:rsidRPr="00956556" w:rsidRDefault="00ED37C5" w:rsidP="00ED37C5">
      <w:pPr>
        <w:pStyle w:val="a8"/>
        <w:numPr>
          <w:ilvl w:val="0"/>
          <w:numId w:val="24"/>
        </w:numPr>
        <w:ind w:firstLineChars="0"/>
        <w:rPr>
          <w:b/>
        </w:rPr>
      </w:pPr>
      <w:r w:rsidRPr="00956556">
        <w:rPr>
          <w:rFonts w:hint="eastAsia"/>
          <w:b/>
        </w:rPr>
        <w:t>案例</w:t>
      </w:r>
      <w:r w:rsidRPr="00956556">
        <w:rPr>
          <w:b/>
        </w:rPr>
        <w:t>:</w:t>
      </w:r>
      <w:r w:rsidR="00114E89">
        <w:rPr>
          <w:b/>
        </w:rPr>
        <w:t>vs code</w:t>
      </w:r>
      <w:r w:rsidRPr="00956556">
        <w:rPr>
          <w:b/>
        </w:rPr>
        <w:t xml:space="preserve"> github</w:t>
      </w:r>
      <w:r w:rsidRPr="00956556">
        <w:rPr>
          <w:b/>
        </w:rPr>
        <w:t>下载到本地</w:t>
      </w:r>
      <w:r w:rsidR="0032694D">
        <w:rPr>
          <w:rStyle w:val="af3"/>
          <w:b/>
        </w:rPr>
        <w:footnoteReference w:id="4"/>
      </w:r>
    </w:p>
    <w:p w:rsidR="001C45E6" w:rsidRDefault="001C45E6" w:rsidP="0015778B">
      <w:pPr>
        <w:pStyle w:val="a8"/>
        <w:numPr>
          <w:ilvl w:val="1"/>
          <w:numId w:val="24"/>
        </w:numPr>
        <w:ind w:firstLineChars="0"/>
      </w:pPr>
      <w:r>
        <w:rPr>
          <w:rFonts w:hint="eastAsia"/>
        </w:rPr>
        <w:t>复杂</w:t>
      </w:r>
      <w:r>
        <w:t>方法</w:t>
      </w:r>
      <w:r>
        <w:t>:</w:t>
      </w:r>
    </w:p>
    <w:p w:rsidR="0015778B" w:rsidRDefault="0015778B" w:rsidP="0015778B">
      <w:pPr>
        <w:pStyle w:val="a8"/>
        <w:numPr>
          <w:ilvl w:val="1"/>
          <w:numId w:val="24"/>
        </w:numPr>
        <w:ind w:firstLineChars="0"/>
      </w:pPr>
      <w:r>
        <w:t>G</w:t>
      </w:r>
      <w:r>
        <w:rPr>
          <w:rFonts w:hint="eastAsia"/>
        </w:rPr>
        <w:t>it</w:t>
      </w:r>
      <w:r>
        <w:t xml:space="preserve"> init</w:t>
      </w:r>
    </w:p>
    <w:p w:rsidR="0015778B" w:rsidRPr="007A38FC" w:rsidRDefault="0015778B" w:rsidP="0015778B">
      <w:pPr>
        <w:pStyle w:val="a8"/>
        <w:numPr>
          <w:ilvl w:val="1"/>
          <w:numId w:val="24"/>
        </w:numPr>
        <w:ind w:firstLineChars="0"/>
      </w:pPr>
      <w:r w:rsidRPr="007A38FC">
        <w:t xml:space="preserve">git remote add origin </w:t>
      </w:r>
      <w:hyperlink r:id="rId14" w:history="1">
        <w:r w:rsidRPr="00573F42">
          <w:rPr>
            <w:rStyle w:val="af4"/>
          </w:rPr>
          <w:t>https://github.com/riven521/****.git</w:t>
        </w:r>
      </w:hyperlink>
    </w:p>
    <w:p w:rsidR="0015778B" w:rsidRDefault="0015778B" w:rsidP="0015778B">
      <w:pPr>
        <w:pStyle w:val="a8"/>
        <w:numPr>
          <w:ilvl w:val="1"/>
          <w:numId w:val="24"/>
        </w:numPr>
        <w:ind w:firstLineChars="0"/>
      </w:pPr>
      <w:r w:rsidRPr="007A38FC">
        <w:t>git pull origin master</w:t>
      </w:r>
      <w:r w:rsidR="001C45E6">
        <w:t>(</w:t>
      </w:r>
      <w:r w:rsidR="001C45E6">
        <w:rPr>
          <w:rFonts w:hint="eastAsia"/>
        </w:rPr>
        <w:t>或</w:t>
      </w:r>
      <w:r w:rsidR="001C45E6">
        <w:t>vs code</w:t>
      </w:r>
      <w:r w:rsidR="001C45E6">
        <w:t>的发布功能</w:t>
      </w:r>
      <w:r w:rsidR="001C45E6">
        <w:t xml:space="preserve">) </w:t>
      </w:r>
      <w:r w:rsidR="001C45E6">
        <w:rPr>
          <w:rFonts w:hint="eastAsia"/>
        </w:rPr>
        <w:t>输入</w:t>
      </w:r>
      <w:r w:rsidR="001C45E6">
        <w:t>用户名和密码</w:t>
      </w:r>
    </w:p>
    <w:p w:rsidR="008C000A" w:rsidRDefault="001C45E6" w:rsidP="0015778B">
      <w:pPr>
        <w:pStyle w:val="a8"/>
        <w:numPr>
          <w:ilvl w:val="1"/>
          <w:numId w:val="24"/>
        </w:numPr>
        <w:ind w:firstLineChars="0"/>
      </w:pPr>
      <w:r>
        <w:rPr>
          <w:rFonts w:hint="eastAsia"/>
        </w:rPr>
        <w:t>简单方法</w:t>
      </w:r>
      <w:r>
        <w:t>:</w:t>
      </w:r>
    </w:p>
    <w:p w:rsidR="001C45E6" w:rsidRDefault="001C45E6" w:rsidP="001C45E6">
      <w:pPr>
        <w:pStyle w:val="a8"/>
        <w:numPr>
          <w:ilvl w:val="1"/>
          <w:numId w:val="24"/>
        </w:numPr>
        <w:ind w:firstLineChars="0"/>
      </w:pPr>
      <w:r w:rsidRPr="001C45E6">
        <w:rPr>
          <w:rFonts w:hint="eastAsia"/>
        </w:rPr>
        <w:t>当然我们也可以使用</w:t>
      </w:r>
      <w:r w:rsidRPr="001C45E6">
        <w:rPr>
          <w:rFonts w:hint="eastAsia"/>
        </w:rPr>
        <w:t xml:space="preserve">git </w:t>
      </w:r>
      <w:r w:rsidRPr="001C45E6">
        <w:rPr>
          <w:rFonts w:hint="eastAsia"/>
        </w:rPr>
        <w:t>的</w:t>
      </w:r>
      <w:r w:rsidRPr="001C45E6">
        <w:rPr>
          <w:rFonts w:hint="eastAsia"/>
        </w:rPr>
        <w:t>clone</w:t>
      </w:r>
      <w:r w:rsidRPr="001C45E6">
        <w:rPr>
          <w:rFonts w:hint="eastAsia"/>
        </w:rPr>
        <w:t>命令，从远程克隆一个</w:t>
      </w:r>
      <w:r w:rsidRPr="001C45E6">
        <w:rPr>
          <w:rFonts w:hint="eastAsia"/>
        </w:rPr>
        <w:t>Reps</w:t>
      </w:r>
      <w:r w:rsidRPr="001C45E6">
        <w:rPr>
          <w:rFonts w:hint="eastAsia"/>
        </w:rPr>
        <w:t>，然后直接用</w:t>
      </w:r>
      <w:r w:rsidRPr="001C45E6">
        <w:rPr>
          <w:rFonts w:hint="eastAsia"/>
        </w:rPr>
        <w:t>vscode</w:t>
      </w:r>
      <w:r w:rsidRPr="001C45E6">
        <w:rPr>
          <w:rFonts w:hint="eastAsia"/>
        </w:rPr>
        <w:t>打开文件夹，</w:t>
      </w:r>
      <w:r w:rsidRPr="001C45E6">
        <w:rPr>
          <w:rFonts w:hint="eastAsia"/>
        </w:rPr>
        <w:t xml:space="preserve"> VS Code </w:t>
      </w:r>
      <w:r w:rsidRPr="001C45E6">
        <w:rPr>
          <w:rFonts w:hint="eastAsia"/>
        </w:rPr>
        <w:t>会自动识别各项配置。</w:t>
      </w:r>
    </w:p>
    <w:p w:rsidR="00F447B0" w:rsidRPr="00184E29" w:rsidRDefault="00F447B0" w:rsidP="002F6AB0">
      <w:pPr>
        <w:pStyle w:val="a8"/>
        <w:numPr>
          <w:ilvl w:val="1"/>
          <w:numId w:val="24"/>
        </w:numPr>
        <w:ind w:firstLineChars="0"/>
        <w:rPr>
          <w:b/>
          <w:color w:val="FF0000"/>
          <w:highlight w:val="yellow"/>
        </w:rPr>
      </w:pPr>
      <w:r w:rsidRPr="00184E29">
        <w:rPr>
          <w:b/>
          <w:color w:val="FF0000"/>
          <w:highlight w:val="yellow"/>
        </w:rPr>
        <w:t>Github</w:t>
      </w:r>
      <w:r w:rsidRPr="00184E29">
        <w:rPr>
          <w:rFonts w:hint="eastAsia"/>
          <w:b/>
          <w:color w:val="FF0000"/>
          <w:highlight w:val="yellow"/>
        </w:rPr>
        <w:t>创建仓库</w:t>
      </w:r>
      <w:r w:rsidRPr="00184E29">
        <w:rPr>
          <w:b/>
          <w:color w:val="FF0000"/>
          <w:highlight w:val="yellow"/>
        </w:rPr>
        <w:t xml:space="preserve">, </w:t>
      </w:r>
      <w:r w:rsidRPr="00184E29">
        <w:rPr>
          <w:rFonts w:hint="eastAsia"/>
          <w:b/>
          <w:color w:val="FF0000"/>
          <w:highlight w:val="yellow"/>
        </w:rPr>
        <w:t>通过</w:t>
      </w:r>
      <w:r w:rsidRPr="00184E29">
        <w:rPr>
          <w:b/>
          <w:color w:val="FF0000"/>
          <w:highlight w:val="yellow"/>
        </w:rPr>
        <w:t>vs code</w:t>
      </w:r>
      <w:r w:rsidRPr="00184E29">
        <w:rPr>
          <w:b/>
          <w:color w:val="FF0000"/>
          <w:highlight w:val="yellow"/>
        </w:rPr>
        <w:t>克隆该仓库</w:t>
      </w:r>
    </w:p>
    <w:p w:rsidR="002F6AB0" w:rsidRPr="00FA69DA" w:rsidRDefault="00FE48B9" w:rsidP="002F6AB0">
      <w:pPr>
        <w:pStyle w:val="a8"/>
        <w:numPr>
          <w:ilvl w:val="1"/>
          <w:numId w:val="24"/>
        </w:numPr>
        <w:ind w:firstLineChars="0"/>
      </w:pPr>
      <w:r>
        <w:rPr>
          <w:rFonts w:hint="eastAsia"/>
        </w:rPr>
        <w:t>快捷键</w:t>
      </w:r>
      <w:r>
        <w:t>ctrl+shipt+p</w:t>
      </w:r>
      <w:r>
        <w:t>后</w:t>
      </w:r>
      <w:r>
        <w:t xml:space="preserve">git clone: </w:t>
      </w:r>
      <w:r>
        <w:rPr>
          <w:rFonts w:hint="eastAsia"/>
        </w:rPr>
        <w:t>输入</w:t>
      </w:r>
      <w:r>
        <w:t>地址</w:t>
      </w:r>
      <w:r w:rsidR="002F6AB0">
        <w:t xml:space="preserve"> </w:t>
      </w:r>
      <w:hyperlink r:id="rId15" w:history="1">
        <w:r w:rsidR="007666D9" w:rsidRPr="003B0D0A">
          <w:rPr>
            <w:rStyle w:val="af4"/>
          </w:rPr>
          <w:t>https://github.com/riven521/MLiA.git</w:t>
        </w:r>
      </w:hyperlink>
      <w:r w:rsidR="007666D9">
        <w:rPr>
          <w:rFonts w:hint="eastAsia"/>
        </w:rPr>
        <w:t>及</w:t>
      </w:r>
      <w:r w:rsidR="007666D9" w:rsidRPr="00FA69DA">
        <w:rPr>
          <w:rFonts w:hint="eastAsia"/>
          <w:color w:val="FF0000"/>
        </w:rPr>
        <w:t>存储</w:t>
      </w:r>
      <w:r w:rsidR="007666D9" w:rsidRPr="00FA69DA">
        <w:rPr>
          <w:color w:val="FF0000"/>
        </w:rPr>
        <w:t>目录</w:t>
      </w:r>
    </w:p>
    <w:p w:rsidR="00FA69DA" w:rsidRDefault="00A1104F" w:rsidP="002F6AB0">
      <w:pPr>
        <w:pStyle w:val="a8"/>
        <w:numPr>
          <w:ilvl w:val="1"/>
          <w:numId w:val="24"/>
        </w:numPr>
        <w:ind w:firstLineChars="0"/>
      </w:pPr>
      <w:r>
        <w:rPr>
          <w:rFonts w:hint="eastAsia"/>
          <w:color w:val="FF0000"/>
        </w:rPr>
        <w:t>连接</w:t>
      </w:r>
      <w:r>
        <w:rPr>
          <w:color w:val="FF0000"/>
        </w:rPr>
        <w:t>后</w:t>
      </w:r>
      <w:r>
        <w:rPr>
          <w:color w:val="FF0000"/>
        </w:rPr>
        <w:t>-</w:t>
      </w:r>
      <w:r>
        <w:rPr>
          <w:color w:val="FF0000"/>
        </w:rPr>
        <w:t>同步</w:t>
      </w:r>
      <w:r>
        <w:rPr>
          <w:rFonts w:hint="eastAsia"/>
          <w:color w:val="FF0000"/>
        </w:rPr>
        <w:t>即可</w:t>
      </w:r>
      <w:r w:rsidR="002D642B">
        <w:rPr>
          <w:rFonts w:hint="eastAsia"/>
          <w:color w:val="FF0000"/>
        </w:rPr>
        <w:t>同步本地和</w:t>
      </w:r>
      <w:r w:rsidR="002D642B">
        <w:rPr>
          <w:color w:val="FF0000"/>
        </w:rPr>
        <w:t>Github</w:t>
      </w:r>
      <w:r w:rsidR="00975539">
        <w:rPr>
          <w:color w:val="FF0000"/>
        </w:rPr>
        <w:t xml:space="preserve">. </w:t>
      </w:r>
    </w:p>
    <w:p w:rsidR="001C45E6" w:rsidRDefault="0032694D" w:rsidP="001C45E6">
      <w:pPr>
        <w:pStyle w:val="a8"/>
        <w:numPr>
          <w:ilvl w:val="1"/>
          <w:numId w:val="24"/>
        </w:numPr>
        <w:ind w:firstLineChars="0"/>
      </w:pPr>
      <w:r>
        <w:rPr>
          <w:rFonts w:hint="eastAsia"/>
        </w:rPr>
        <w:t>持久</w:t>
      </w:r>
      <w:r>
        <w:t>化账号</w:t>
      </w:r>
    </w:p>
    <w:p w:rsidR="00CC6BEB" w:rsidRPr="00924EA6" w:rsidRDefault="0032694D" w:rsidP="00114E89">
      <w:pPr>
        <w:pStyle w:val="a8"/>
        <w:numPr>
          <w:ilvl w:val="1"/>
          <w:numId w:val="24"/>
        </w:numPr>
        <w:ind w:firstLineChars="0"/>
        <w:rPr>
          <w:rFonts w:hint="eastAsia"/>
        </w:rPr>
      </w:pPr>
      <w:r w:rsidRPr="0032694D">
        <w:t>git config --global credential.helper wincred</w:t>
      </w:r>
      <w:bookmarkStart w:id="0" w:name="_GoBack"/>
      <w:bookmarkEnd w:id="0"/>
    </w:p>
    <w:p w:rsidR="00F63C63" w:rsidRDefault="00F63C63" w:rsidP="006548F3"/>
    <w:p w:rsidR="00F63C63" w:rsidRDefault="00F63C63" w:rsidP="00F63C63">
      <w:pPr>
        <w:pStyle w:val="10"/>
      </w:pPr>
      <w:r>
        <w:t>python</w:t>
      </w:r>
      <w:r>
        <w:rPr>
          <w:rFonts w:hint="eastAsia"/>
        </w:rPr>
        <w:t>可视化</w:t>
      </w:r>
    </w:p>
    <w:p w:rsidR="00F63C63" w:rsidRDefault="00F63C63" w:rsidP="00F63C63">
      <w:pPr>
        <w:pStyle w:val="2"/>
      </w:pPr>
      <w:r>
        <w:rPr>
          <w:rFonts w:hint="eastAsia"/>
        </w:rPr>
        <w:t>可视化</w:t>
      </w:r>
      <w:r>
        <w:t>工具</w:t>
      </w:r>
    </w:p>
    <w:p w:rsidR="00F63C63" w:rsidRDefault="00F63C63" w:rsidP="00F63C63">
      <w:r>
        <w:rPr>
          <w:rFonts w:hint="eastAsia"/>
        </w:rPr>
        <w:t>以下是</w:t>
      </w:r>
      <w:r>
        <w:rPr>
          <w:rFonts w:hint="eastAsia"/>
        </w:rPr>
        <w:t xml:space="preserve"> 2016 </w:t>
      </w:r>
      <w:r>
        <w:rPr>
          <w:rFonts w:hint="eastAsia"/>
        </w:rPr>
        <w:t>年</w:t>
      </w:r>
      <w:r>
        <w:rPr>
          <w:rFonts w:hint="eastAsia"/>
        </w:rPr>
        <w:t xml:space="preserve"> 4 </w:t>
      </w:r>
      <w:r>
        <w:rPr>
          <w:rFonts w:hint="eastAsia"/>
        </w:rPr>
        <w:t>月写的关于绘图工具的概述。出于多方面的原因，绘图工具的选取更多地取决于个人偏好，因此本文介绍的</w:t>
      </w:r>
      <w:r>
        <w:rPr>
          <w:rFonts w:hint="eastAsia"/>
        </w:rPr>
        <w:t xml:space="preserve"> Python </w:t>
      </w:r>
      <w:r>
        <w:rPr>
          <w:rFonts w:hint="eastAsia"/>
        </w:rPr>
        <w:t>绘图工具也仅代表我的个人使用偏好。</w:t>
      </w:r>
      <w:r w:rsidR="00050F98">
        <w:rPr>
          <w:rStyle w:val="af3"/>
        </w:rPr>
        <w:footnoteReference w:id="5"/>
      </w:r>
    </w:p>
    <w:p w:rsidR="00F63C63" w:rsidRDefault="00F63C63" w:rsidP="00F63C63"/>
    <w:p w:rsidR="00F63C63" w:rsidRDefault="00F63C63" w:rsidP="00F63C63">
      <w:r>
        <w:t>Matplotlib</w:t>
      </w:r>
    </w:p>
    <w:p w:rsidR="00F63C63" w:rsidRDefault="00F63C63" w:rsidP="00F63C63">
      <w:r>
        <w:rPr>
          <w:rFonts w:hint="eastAsia"/>
        </w:rPr>
        <w:t xml:space="preserve">Matplotlib </w:t>
      </w:r>
      <w:r>
        <w:rPr>
          <w:rFonts w:hint="eastAsia"/>
        </w:rPr>
        <w:t>是一个强大的工具，它是</w:t>
      </w:r>
      <w:r>
        <w:rPr>
          <w:rFonts w:hint="eastAsia"/>
        </w:rPr>
        <w:t xml:space="preserve"> Pandas</w:t>
      </w:r>
      <w:r>
        <w:rPr>
          <w:rFonts w:hint="eastAsia"/>
        </w:rPr>
        <w:t>’</w:t>
      </w:r>
      <w:r>
        <w:rPr>
          <w:rFonts w:hint="eastAsia"/>
        </w:rPr>
        <w:t xml:space="preserve"> builtin-plotting </w:t>
      </w:r>
      <w:r>
        <w:rPr>
          <w:rFonts w:hint="eastAsia"/>
        </w:rPr>
        <w:t>和</w:t>
      </w:r>
      <w:r>
        <w:rPr>
          <w:rFonts w:hint="eastAsia"/>
        </w:rPr>
        <w:t xml:space="preserve"> Seaborn </w:t>
      </w:r>
      <w:r>
        <w:rPr>
          <w:rFonts w:hint="eastAsia"/>
        </w:rPr>
        <w:t>的基础。</w:t>
      </w:r>
      <w:r>
        <w:rPr>
          <w:rFonts w:hint="eastAsia"/>
        </w:rPr>
        <w:t xml:space="preserve">Matplotlib </w:t>
      </w:r>
      <w:r>
        <w:rPr>
          <w:rFonts w:hint="eastAsia"/>
        </w:rPr>
        <w:t>能够绘制许多不同的图形，还能调用多个级别的许多</w:t>
      </w:r>
      <w:r>
        <w:rPr>
          <w:rFonts w:hint="eastAsia"/>
        </w:rPr>
        <w:t xml:space="preserve"> API</w:t>
      </w:r>
      <w:r>
        <w:rPr>
          <w:rFonts w:hint="eastAsia"/>
        </w:rPr>
        <w:t>。我发现</w:t>
      </w:r>
      <w:r>
        <w:rPr>
          <w:rFonts w:hint="eastAsia"/>
        </w:rPr>
        <w:t>pyplot api</w:t>
      </w:r>
      <w:r>
        <w:rPr>
          <w:rFonts w:hint="eastAsia"/>
        </w:rPr>
        <w:t>非常好用，你可能用不上</w:t>
      </w:r>
      <w:r>
        <w:rPr>
          <w:rFonts w:hint="eastAsia"/>
        </w:rPr>
        <w:t xml:space="preserve">Transforms </w:t>
      </w:r>
      <w:r>
        <w:rPr>
          <w:rFonts w:hint="eastAsia"/>
        </w:rPr>
        <w:t>或者</w:t>
      </w:r>
      <w:r>
        <w:rPr>
          <w:rFonts w:hint="eastAsia"/>
        </w:rPr>
        <w:t xml:space="preserve"> artists</w:t>
      </w:r>
      <w:r>
        <w:rPr>
          <w:rFonts w:hint="eastAsia"/>
        </w:rPr>
        <w:t>，但是如果你有需求的话可以查阅帮助文档。我将从</w:t>
      </w:r>
      <w:r>
        <w:rPr>
          <w:rFonts w:hint="eastAsia"/>
        </w:rPr>
        <w:t xml:space="preserve"> pandas </w:t>
      </w:r>
      <w:r>
        <w:rPr>
          <w:rFonts w:hint="eastAsia"/>
        </w:rPr>
        <w:t>和</w:t>
      </w:r>
      <w:r>
        <w:rPr>
          <w:rFonts w:hint="eastAsia"/>
        </w:rPr>
        <w:t xml:space="preserve"> seaborn </w:t>
      </w:r>
      <w:r>
        <w:rPr>
          <w:rFonts w:hint="eastAsia"/>
        </w:rPr>
        <w:t>图开始介绍，然后介绍如何调用</w:t>
      </w:r>
      <w:r>
        <w:rPr>
          <w:rFonts w:hint="eastAsia"/>
        </w:rPr>
        <w:t xml:space="preserve"> pyplot </w:t>
      </w:r>
      <w:r>
        <w:rPr>
          <w:rFonts w:hint="eastAsia"/>
        </w:rPr>
        <w:t>的</w:t>
      </w:r>
      <w:r>
        <w:rPr>
          <w:rFonts w:hint="eastAsia"/>
        </w:rPr>
        <w:t>API</w:t>
      </w:r>
      <w:r>
        <w:rPr>
          <w:rFonts w:hint="eastAsia"/>
        </w:rPr>
        <w:t>。</w:t>
      </w:r>
    </w:p>
    <w:p w:rsidR="00F63C63" w:rsidRDefault="00F63C63" w:rsidP="00F63C63"/>
    <w:p w:rsidR="00F63C63" w:rsidRDefault="00F63C63" w:rsidP="00F63C63">
      <w:r>
        <w:t>Pandas’ builtin-plotting</w:t>
      </w:r>
    </w:p>
    <w:p w:rsidR="00F63C63" w:rsidRDefault="00F63C63" w:rsidP="00F63C63">
      <w:r>
        <w:rPr>
          <w:rFonts w:hint="eastAsia"/>
        </w:rPr>
        <w:t xml:space="preserve">DataFrame </w:t>
      </w:r>
      <w:r>
        <w:rPr>
          <w:rFonts w:hint="eastAsia"/>
        </w:rPr>
        <w:t>和</w:t>
      </w:r>
      <w:r>
        <w:rPr>
          <w:rFonts w:hint="eastAsia"/>
        </w:rPr>
        <w:t xml:space="preserve"> Series </w:t>
      </w:r>
      <w:r>
        <w:rPr>
          <w:rFonts w:hint="eastAsia"/>
        </w:rPr>
        <w:t>拥有</w:t>
      </w:r>
      <w:r>
        <w:rPr>
          <w:rFonts w:hint="eastAsia"/>
        </w:rPr>
        <w:t xml:space="preserve"> .plot </w:t>
      </w:r>
      <w:r>
        <w:rPr>
          <w:rFonts w:hint="eastAsia"/>
        </w:rPr>
        <w:t>的命名空间，其中有许多图形类别可供选择</w:t>
      </w:r>
      <w:r>
        <w:rPr>
          <w:rFonts w:hint="eastAsia"/>
        </w:rPr>
        <w:t xml:space="preserve">(line, hist, scatter, </w:t>
      </w:r>
      <w:r>
        <w:rPr>
          <w:rFonts w:hint="eastAsia"/>
        </w:rPr>
        <w:t>等等</w:t>
      </w:r>
      <w:r>
        <w:rPr>
          <w:rFonts w:hint="eastAsia"/>
        </w:rPr>
        <w:t>)</w:t>
      </w:r>
      <w:r>
        <w:rPr>
          <w:rFonts w:hint="eastAsia"/>
        </w:rPr>
        <w:t>。</w:t>
      </w:r>
      <w:r>
        <w:rPr>
          <w:rFonts w:hint="eastAsia"/>
        </w:rPr>
        <w:t xml:space="preserve"> Pandas </w:t>
      </w:r>
      <w:r>
        <w:rPr>
          <w:rFonts w:hint="eastAsia"/>
        </w:rPr>
        <w:t>对象还提供了额外的用于增强图形展现效果的数据，如索引变量。</w:t>
      </w:r>
    </w:p>
    <w:p w:rsidR="00F63C63" w:rsidRDefault="00F63C63" w:rsidP="00F63C63">
      <w:r>
        <w:rPr>
          <w:rFonts w:hint="eastAsia"/>
        </w:rPr>
        <w:t>由于</w:t>
      </w:r>
      <w:r>
        <w:rPr>
          <w:rFonts w:hint="eastAsia"/>
        </w:rPr>
        <w:t xml:space="preserve"> pandas </w:t>
      </w:r>
      <w:r>
        <w:rPr>
          <w:rFonts w:hint="eastAsia"/>
        </w:rPr>
        <w:t>具有更少的向后兼容的限制，所以它具有更好的美学特性。从这方面来说，我认为</w:t>
      </w:r>
      <w:r>
        <w:rPr>
          <w:rFonts w:hint="eastAsia"/>
        </w:rPr>
        <w:t xml:space="preserve"> pandas </w:t>
      </w:r>
      <w:r>
        <w:rPr>
          <w:rFonts w:hint="eastAsia"/>
        </w:rPr>
        <w:t>中的</w:t>
      </w:r>
      <w:r>
        <w:rPr>
          <w:rFonts w:hint="eastAsia"/>
        </w:rPr>
        <w:t xml:space="preserve"> DataFrame.plot </w:t>
      </w:r>
      <w:r>
        <w:rPr>
          <w:rFonts w:hint="eastAsia"/>
        </w:rPr>
        <w:t>是一个非常实用的快速探索性分析的工具。</w:t>
      </w:r>
    </w:p>
    <w:p w:rsidR="00F63C63" w:rsidRDefault="00F63C63" w:rsidP="00F63C63"/>
    <w:p w:rsidR="00F63C63" w:rsidRDefault="00F63C63" w:rsidP="00F63C63">
      <w:r>
        <w:t>Seaborn</w:t>
      </w:r>
    </w:p>
    <w:p w:rsidR="00F63C63" w:rsidRDefault="00F63C63" w:rsidP="00F63C63">
      <w:r>
        <w:rPr>
          <w:rFonts w:hint="eastAsia"/>
        </w:rPr>
        <w:t xml:space="preserve">Michael Waskom </w:t>
      </w:r>
      <w:r>
        <w:rPr>
          <w:rFonts w:hint="eastAsia"/>
        </w:rPr>
        <w:t>所开发的</w:t>
      </w:r>
      <w:r>
        <w:rPr>
          <w:rFonts w:hint="eastAsia"/>
        </w:rPr>
        <w:t xml:space="preserve"> Seaborn </w:t>
      </w:r>
      <w:r>
        <w:rPr>
          <w:rFonts w:hint="eastAsia"/>
        </w:rPr>
        <w:t>提供了一个高层次的界面来绘制更吸引人统计图形。</w:t>
      </w:r>
      <w:r>
        <w:rPr>
          <w:rFonts w:hint="eastAsia"/>
        </w:rPr>
        <w:t xml:space="preserve">Seaborn </w:t>
      </w:r>
      <w:r>
        <w:rPr>
          <w:rFonts w:hint="eastAsia"/>
        </w:rPr>
        <w:t>提供了一个可以快速探索分析数据不同特征的</w:t>
      </w:r>
      <w:r>
        <w:rPr>
          <w:rFonts w:hint="eastAsia"/>
        </w:rPr>
        <w:t xml:space="preserve"> API </w:t>
      </w:r>
      <w:r>
        <w:rPr>
          <w:rFonts w:hint="eastAsia"/>
        </w:rPr>
        <w:t>接口，接下来我们将重点介绍它。</w:t>
      </w:r>
    </w:p>
    <w:p w:rsidR="00F63C63" w:rsidRDefault="00F63C63" w:rsidP="00F63C63"/>
    <w:p w:rsidR="00F63C63" w:rsidRDefault="00F63C63" w:rsidP="00F63C63">
      <w:r>
        <w:t>Bokeh</w:t>
      </w:r>
    </w:p>
    <w:p w:rsidR="00F63C63" w:rsidRDefault="00F63C63" w:rsidP="00F63C63">
      <w:r>
        <w:rPr>
          <w:rFonts w:hint="eastAsia"/>
        </w:rPr>
        <w:t xml:space="preserve">Bokeh </w:t>
      </w:r>
      <w:r>
        <w:rPr>
          <w:rFonts w:hint="eastAsia"/>
        </w:rPr>
        <w:t>是一款针对浏览器开发的可视化工具。</w:t>
      </w:r>
    </w:p>
    <w:p w:rsidR="00F63C63" w:rsidRDefault="00F63C63" w:rsidP="00F63C63">
      <w:r>
        <w:rPr>
          <w:rFonts w:hint="eastAsia"/>
        </w:rPr>
        <w:t>和</w:t>
      </w:r>
      <w:r>
        <w:rPr>
          <w:rFonts w:hint="eastAsia"/>
        </w:rPr>
        <w:t xml:space="preserve"> matplotlib </w:t>
      </w:r>
      <w:r>
        <w:rPr>
          <w:rFonts w:hint="eastAsia"/>
        </w:rPr>
        <w:t>一样，</w:t>
      </w:r>
      <w:r>
        <w:rPr>
          <w:rFonts w:hint="eastAsia"/>
        </w:rPr>
        <w:t xml:space="preserve">Bokeh </w:t>
      </w:r>
      <w:r>
        <w:rPr>
          <w:rFonts w:hint="eastAsia"/>
        </w:rPr>
        <w:t>拥有一系列</w:t>
      </w:r>
      <w:r>
        <w:rPr>
          <w:rFonts w:hint="eastAsia"/>
        </w:rPr>
        <w:t xml:space="preserve"> API </w:t>
      </w:r>
      <w:r>
        <w:rPr>
          <w:rFonts w:hint="eastAsia"/>
        </w:rPr>
        <w:t>接口。比如</w:t>
      </w:r>
      <w:r>
        <w:rPr>
          <w:rFonts w:hint="eastAsia"/>
        </w:rPr>
        <w:t xml:space="preserve"> glpyhs </w:t>
      </w:r>
      <w:r>
        <w:rPr>
          <w:rFonts w:hint="eastAsia"/>
        </w:rPr>
        <w:t>接口，该接口和</w:t>
      </w:r>
      <w:r>
        <w:rPr>
          <w:rFonts w:hint="eastAsia"/>
        </w:rPr>
        <w:t xml:space="preserve"> matplotllib </w:t>
      </w:r>
      <w:r>
        <w:rPr>
          <w:rFonts w:hint="eastAsia"/>
        </w:rPr>
        <w:t>中的</w:t>
      </w:r>
      <w:r>
        <w:rPr>
          <w:rFonts w:hint="eastAsia"/>
        </w:rPr>
        <w:t xml:space="preserve"> Artists </w:t>
      </w:r>
      <w:r>
        <w:rPr>
          <w:rFonts w:hint="eastAsia"/>
        </w:rPr>
        <w:t>接口非常相似，它主要用于绘制环形图、方形图和多边形图等。最近</w:t>
      </w:r>
      <w:r>
        <w:rPr>
          <w:rFonts w:hint="eastAsia"/>
        </w:rPr>
        <w:t xml:space="preserve"> Bokeh </w:t>
      </w:r>
      <w:r>
        <w:rPr>
          <w:rFonts w:hint="eastAsia"/>
        </w:rPr>
        <w:t>又开放了一个新的图形接口，该接口主要用于处理词典数据或</w:t>
      </w:r>
      <w:r>
        <w:rPr>
          <w:rFonts w:hint="eastAsia"/>
        </w:rPr>
        <w:t xml:space="preserve"> DataFrame </w:t>
      </w:r>
      <w:r>
        <w:rPr>
          <w:rFonts w:hint="eastAsia"/>
        </w:rPr>
        <w:t>数据，并用于绘制罐头图。</w:t>
      </w:r>
    </w:p>
    <w:p w:rsidR="008621A6" w:rsidRPr="008621A6" w:rsidRDefault="008621A6" w:rsidP="008621A6">
      <w:pPr>
        <w:rPr>
          <w:u w:val="single"/>
        </w:rPr>
      </w:pPr>
      <w:r w:rsidRPr="008621A6">
        <w:rPr>
          <w:rFonts w:hint="eastAsia"/>
          <w:u w:val="single"/>
        </w:rPr>
        <w:t xml:space="preserve">Bokeh </w:t>
      </w:r>
      <w:r w:rsidRPr="008621A6">
        <w:rPr>
          <w:rFonts w:hint="eastAsia"/>
          <w:u w:val="single"/>
        </w:rPr>
        <w:t>这个框架，比起</w:t>
      </w:r>
      <w:r w:rsidRPr="008621A6">
        <w:rPr>
          <w:rFonts w:hint="eastAsia"/>
          <w:u w:val="single"/>
        </w:rPr>
        <w:t xml:space="preserve"> D3.js</w:t>
      </w:r>
      <w:r w:rsidRPr="008621A6">
        <w:rPr>
          <w:rFonts w:hint="eastAsia"/>
          <w:u w:val="single"/>
        </w:rPr>
        <w:t>，它的可视化选项相对较少。因此，目前来看</w:t>
      </w:r>
      <w:r w:rsidRPr="008621A6">
        <w:rPr>
          <w:rFonts w:hint="eastAsia"/>
          <w:u w:val="single"/>
        </w:rPr>
        <w:t xml:space="preserve"> Bokeh </w:t>
      </w:r>
      <w:r w:rsidRPr="008621A6">
        <w:rPr>
          <w:rFonts w:hint="eastAsia"/>
          <w:u w:val="single"/>
        </w:rPr>
        <w:t>无法挑战</w:t>
      </w:r>
      <w:r w:rsidRPr="008621A6">
        <w:rPr>
          <w:rFonts w:hint="eastAsia"/>
          <w:u w:val="single"/>
        </w:rPr>
        <w:t xml:space="preserve"> D3.js </w:t>
      </w:r>
      <w:r w:rsidRPr="008621A6">
        <w:rPr>
          <w:rFonts w:hint="eastAsia"/>
          <w:u w:val="single"/>
        </w:rPr>
        <w:t>的霸主地位。而且</w:t>
      </w:r>
      <w:r w:rsidRPr="008621A6">
        <w:rPr>
          <w:rFonts w:hint="eastAsia"/>
          <w:u w:val="single"/>
        </w:rPr>
        <w:t xml:space="preserve"> Bokeh </w:t>
      </w:r>
      <w:r w:rsidRPr="008621A6">
        <w:rPr>
          <w:rFonts w:hint="eastAsia"/>
          <w:u w:val="single"/>
        </w:rPr>
        <w:t>过于依赖</w:t>
      </w:r>
      <w:r w:rsidRPr="008621A6">
        <w:rPr>
          <w:rFonts w:hint="eastAsia"/>
          <w:u w:val="single"/>
        </w:rPr>
        <w:t xml:space="preserve"> python </w:t>
      </w:r>
      <w:r w:rsidRPr="008621A6">
        <w:rPr>
          <w:rFonts w:hint="eastAsia"/>
          <w:u w:val="single"/>
        </w:rPr>
        <w:t>的数值计算库，并非一个纯前端的框架，使得它的使用范围也小于</w:t>
      </w:r>
      <w:r w:rsidRPr="008621A6">
        <w:rPr>
          <w:rFonts w:hint="eastAsia"/>
          <w:u w:val="single"/>
        </w:rPr>
        <w:t xml:space="preserve"> D3.js</w:t>
      </w:r>
      <w:r w:rsidRPr="008621A6">
        <w:rPr>
          <w:rFonts w:hint="eastAsia"/>
          <w:u w:val="single"/>
        </w:rPr>
        <w:t>。而在纯</w:t>
      </w:r>
      <w:r w:rsidRPr="008621A6">
        <w:rPr>
          <w:rFonts w:hint="eastAsia"/>
          <w:u w:val="single"/>
        </w:rPr>
        <w:t xml:space="preserve"> python </w:t>
      </w:r>
      <w:r w:rsidRPr="008621A6">
        <w:rPr>
          <w:rFonts w:hint="eastAsia"/>
          <w:u w:val="single"/>
        </w:rPr>
        <w:t>的数值计算领域，也已经有</w:t>
      </w:r>
      <w:r w:rsidRPr="008621A6">
        <w:rPr>
          <w:rFonts w:hint="eastAsia"/>
          <w:u w:val="single"/>
        </w:rPr>
        <w:t xml:space="preserve"> matplotlib </w:t>
      </w:r>
      <w:r w:rsidRPr="008621A6">
        <w:rPr>
          <w:rFonts w:hint="eastAsia"/>
          <w:u w:val="single"/>
        </w:rPr>
        <w:t>这种提供了与</w:t>
      </w:r>
      <w:r w:rsidRPr="008621A6">
        <w:rPr>
          <w:rFonts w:hint="eastAsia"/>
          <w:u w:val="single"/>
        </w:rPr>
        <w:t xml:space="preserve"> Matlab </w:t>
      </w:r>
      <w:r w:rsidRPr="008621A6">
        <w:rPr>
          <w:rFonts w:hint="eastAsia"/>
          <w:u w:val="single"/>
        </w:rPr>
        <w:t>一模一样的接口的数据可视化库，</w:t>
      </w:r>
      <w:r w:rsidRPr="008621A6">
        <w:rPr>
          <w:rFonts w:hint="eastAsia"/>
          <w:u w:val="single"/>
        </w:rPr>
        <w:t xml:space="preserve">Bokeh </w:t>
      </w:r>
      <w:r w:rsidRPr="008621A6">
        <w:rPr>
          <w:rFonts w:hint="eastAsia"/>
          <w:u w:val="single"/>
        </w:rPr>
        <w:t>的适用场景也并不多。</w:t>
      </w:r>
    </w:p>
    <w:p w:rsidR="008621A6" w:rsidRPr="008621A6" w:rsidRDefault="008621A6" w:rsidP="008621A6">
      <w:pPr>
        <w:rPr>
          <w:u w:val="single"/>
        </w:rPr>
      </w:pPr>
      <w:r w:rsidRPr="008621A6">
        <w:rPr>
          <w:rFonts w:hint="eastAsia"/>
          <w:u w:val="single"/>
        </w:rPr>
        <w:lastRenderedPageBreak/>
        <w:t>但是，它非常适合嵌入</w:t>
      </w:r>
      <w:r w:rsidRPr="008621A6">
        <w:rPr>
          <w:rFonts w:hint="eastAsia"/>
          <w:u w:val="single"/>
        </w:rPr>
        <w:t xml:space="preserve"> Flask </w:t>
      </w:r>
      <w:r w:rsidRPr="008621A6">
        <w:rPr>
          <w:rFonts w:hint="eastAsia"/>
          <w:u w:val="single"/>
        </w:rPr>
        <w:t>或者</w:t>
      </w:r>
      <w:r w:rsidRPr="008621A6">
        <w:rPr>
          <w:rFonts w:hint="eastAsia"/>
          <w:u w:val="single"/>
        </w:rPr>
        <w:t xml:space="preserve"> Django </w:t>
      </w:r>
      <w:r w:rsidRPr="008621A6">
        <w:rPr>
          <w:rFonts w:hint="eastAsia"/>
          <w:u w:val="single"/>
        </w:rPr>
        <w:t>的程序中，非常好用，速度也很快。</w:t>
      </w:r>
    </w:p>
    <w:p w:rsidR="008621A6" w:rsidRDefault="008621A6" w:rsidP="008621A6"/>
    <w:p w:rsidR="00F63C63" w:rsidRDefault="00F63C63" w:rsidP="00F63C63">
      <w:r>
        <w:rPr>
          <w:rFonts w:hint="eastAsia"/>
        </w:rPr>
        <w:t>其他工具：</w:t>
      </w:r>
    </w:p>
    <w:p w:rsidR="00F63C63" w:rsidRDefault="00F63C63" w:rsidP="00F63C63">
      <w:r>
        <w:rPr>
          <w:rFonts w:hint="eastAsia"/>
        </w:rPr>
        <w:t>以下是一些本文没有提到的可视化工具：</w:t>
      </w:r>
    </w:p>
    <w:p w:rsidR="00F63C63" w:rsidRDefault="00F63C63" w:rsidP="00F63C63"/>
    <w:p w:rsidR="00F63C63" w:rsidRDefault="00F63C63" w:rsidP="00F63C63">
      <w:r>
        <w:t>Lightning</w:t>
      </w:r>
    </w:p>
    <w:p w:rsidR="00F63C63" w:rsidRDefault="00F63C63" w:rsidP="00F63C63">
      <w:r>
        <w:t>HoloViews</w:t>
      </w:r>
    </w:p>
    <w:p w:rsidR="00F63C63" w:rsidRDefault="00F63C63" w:rsidP="00F63C63">
      <w:r>
        <w:t>Glueviz</w:t>
      </w:r>
    </w:p>
    <w:p w:rsidR="00F63C63" w:rsidRDefault="00F63C63" w:rsidP="00F63C63">
      <w:r>
        <w:t>vispy</w:t>
      </w:r>
    </w:p>
    <w:p w:rsidR="00F63C63" w:rsidRPr="00F63C63" w:rsidRDefault="00F63C63" w:rsidP="00F63C63">
      <w:r>
        <w:t>bqplot</w:t>
      </w:r>
    </w:p>
    <w:p w:rsidR="00AE1B40" w:rsidRDefault="00AE1B40" w:rsidP="004B59C8"/>
    <w:p w:rsidR="00B11341" w:rsidRDefault="00B11341" w:rsidP="00B11341">
      <w:pPr>
        <w:pStyle w:val="10"/>
      </w:pPr>
      <w:r>
        <w:rPr>
          <w:rFonts w:hint="eastAsia"/>
        </w:rPr>
        <w:t>小技巧</w:t>
      </w:r>
    </w:p>
    <w:p w:rsidR="00B11341" w:rsidRDefault="00B11341" w:rsidP="00B11341">
      <w:pPr>
        <w:pStyle w:val="2"/>
      </w:pPr>
      <w:r>
        <w:rPr>
          <w:rFonts w:hint="eastAsia"/>
        </w:rPr>
        <w:t>如何</w:t>
      </w:r>
      <w:r>
        <w:t>测试Python已安装</w:t>
      </w:r>
      <w:r>
        <w:rPr>
          <w:rFonts w:hint="eastAsia"/>
        </w:rPr>
        <w:t>成功</w:t>
      </w:r>
    </w:p>
    <w:p w:rsidR="00B11341" w:rsidRDefault="00B11341" w:rsidP="00B11341">
      <w:r>
        <w:t>Cmd</w:t>
      </w:r>
      <w:r>
        <w:t>后输入</w:t>
      </w:r>
      <w:r>
        <w:t>python</w:t>
      </w:r>
      <w:r>
        <w:rPr>
          <w:rFonts w:hint="eastAsia"/>
        </w:rPr>
        <w:t>，</w:t>
      </w:r>
      <w:r w:rsidR="00A12D1B">
        <w:rPr>
          <w:rFonts w:hint="eastAsia"/>
        </w:rPr>
        <w:t>出现</w:t>
      </w:r>
      <w:r w:rsidR="00A12D1B">
        <w:rPr>
          <w:rFonts w:hint="eastAsia"/>
        </w:rPr>
        <w:t xml:space="preserve">&gt;&gt;&gt;, </w:t>
      </w:r>
      <w:r w:rsidR="00A12D1B">
        <w:rPr>
          <w:rFonts w:hint="eastAsia"/>
        </w:rPr>
        <w:t>表示</w:t>
      </w:r>
      <w:r w:rsidR="00A12D1B">
        <w:t>成功</w:t>
      </w:r>
      <w:r w:rsidR="00A12D1B">
        <w:rPr>
          <w:rFonts w:hint="eastAsia"/>
        </w:rPr>
        <w:t>；</w:t>
      </w:r>
      <w:r>
        <w:t>否则去</w:t>
      </w:r>
      <w:r>
        <w:t>path</w:t>
      </w:r>
      <w:r w:rsidR="0097352B">
        <w:t>系统变量设置</w:t>
      </w:r>
      <w:r w:rsidR="00A12D1B">
        <w:rPr>
          <w:rFonts w:hint="eastAsia"/>
        </w:rPr>
        <w:t>。</w:t>
      </w:r>
    </w:p>
    <w:p w:rsidR="00BD15F3" w:rsidRPr="00B11341" w:rsidRDefault="00BD15F3" w:rsidP="00B11341">
      <w:r w:rsidRPr="00BD15F3">
        <w:t>print("hello")</w:t>
      </w:r>
      <w:r w:rsidR="00247575">
        <w:t>,</w:t>
      </w:r>
      <w:r w:rsidR="00247575">
        <w:rPr>
          <w:rFonts w:hint="eastAsia"/>
        </w:rPr>
        <w:t>保存</w:t>
      </w:r>
      <w:r w:rsidR="00247575">
        <w:t>为</w:t>
      </w:r>
      <w:r w:rsidR="00247575">
        <w:rPr>
          <w:rFonts w:hint="eastAsia"/>
        </w:rPr>
        <w:t>*.py</w:t>
      </w:r>
      <w:r w:rsidR="00247575">
        <w:rPr>
          <w:rFonts w:hint="eastAsia"/>
        </w:rPr>
        <w:t>文件</w:t>
      </w:r>
      <w:r w:rsidR="00247575">
        <w:rPr>
          <w:rFonts w:hint="eastAsia"/>
        </w:rPr>
        <w:t xml:space="preserve">. </w:t>
      </w:r>
      <w:r w:rsidR="00247575">
        <w:t>cmd</w:t>
      </w:r>
      <w:r w:rsidR="00247575">
        <w:t>环境</w:t>
      </w:r>
      <w:r w:rsidR="00247575">
        <w:rPr>
          <w:rFonts w:hint="eastAsia"/>
        </w:rPr>
        <w:t>目录</w:t>
      </w:r>
      <w:r w:rsidR="00247575">
        <w:t>运行</w:t>
      </w:r>
      <w:r w:rsidR="00247575">
        <w:rPr>
          <w:rFonts w:hint="eastAsia"/>
        </w:rPr>
        <w:t xml:space="preserve">python </w:t>
      </w:r>
      <w:r w:rsidR="00247575">
        <w:t>*.py</w:t>
      </w:r>
      <w:r w:rsidR="00247575">
        <w:rPr>
          <w:rFonts w:hint="eastAsia"/>
        </w:rPr>
        <w:t>即可</w:t>
      </w:r>
    </w:p>
    <w:p w:rsidR="00363DB5" w:rsidRDefault="00363DB5" w:rsidP="004F7B38"/>
    <w:p w:rsidR="00D9377F" w:rsidRDefault="00D9377F" w:rsidP="00D9377F">
      <w:pPr>
        <w:pStyle w:val="2"/>
      </w:pPr>
      <w:r>
        <w:rPr>
          <w:rFonts w:hint="eastAsia"/>
        </w:rPr>
        <w:t>如何推出python</w:t>
      </w:r>
      <w:r>
        <w:t>环境</w:t>
      </w:r>
    </w:p>
    <w:p w:rsidR="00D9377F" w:rsidRPr="00D9377F" w:rsidRDefault="00D9377F" w:rsidP="00D9377F">
      <w:r>
        <w:rPr>
          <w:rFonts w:hint="eastAsia"/>
        </w:rPr>
        <w:t>按</w:t>
      </w:r>
      <w:r>
        <w:t>Ctrl+z</w:t>
      </w:r>
      <w:r>
        <w:t>，后回</w:t>
      </w:r>
      <w:r>
        <w:rPr>
          <w:rFonts w:hint="eastAsia"/>
        </w:rPr>
        <w:t>车</w:t>
      </w:r>
    </w:p>
    <w:p w:rsidR="00F53851" w:rsidRDefault="00F53851" w:rsidP="00F53851">
      <w:pPr>
        <w:pStyle w:val="2"/>
      </w:pPr>
      <w:r>
        <w:rPr>
          <w:rFonts w:hint="eastAsia"/>
        </w:rPr>
        <w:t>如何给</w:t>
      </w:r>
      <w:r>
        <w:t>python写注释？</w:t>
      </w:r>
    </w:p>
    <w:p w:rsidR="00F53851" w:rsidRDefault="00F53851" w:rsidP="00F53851">
      <w:r>
        <w:rPr>
          <w:rFonts w:hint="eastAsia"/>
        </w:rPr>
        <w:t>#</w:t>
      </w:r>
      <w:r>
        <w:rPr>
          <w:rFonts w:hint="eastAsia"/>
        </w:rPr>
        <w:t>符号</w:t>
      </w:r>
    </w:p>
    <w:p w:rsidR="00F53851" w:rsidRPr="00F53851" w:rsidRDefault="00F53851" w:rsidP="00F53851"/>
    <w:p w:rsidR="00EC488B" w:rsidRDefault="005805B4" w:rsidP="005805B4">
      <w:pPr>
        <w:pStyle w:val="2"/>
      </w:pPr>
      <w:r>
        <w:rPr>
          <w:rFonts w:hint="eastAsia"/>
        </w:rPr>
        <w:t>如何</w:t>
      </w:r>
      <w:r>
        <w:t>安装python第三方库</w:t>
      </w:r>
    </w:p>
    <w:p w:rsidR="005805B4" w:rsidRDefault="005805B4" w:rsidP="005805B4">
      <w:r>
        <w:t>P</w:t>
      </w:r>
      <w:r>
        <w:rPr>
          <w:rFonts w:hint="eastAsia"/>
        </w:rPr>
        <w:t>ip</w:t>
      </w:r>
      <w:r>
        <w:t>命令</w:t>
      </w:r>
      <w:r w:rsidR="00C83218">
        <w:rPr>
          <w:rFonts w:hint="eastAsia"/>
        </w:rPr>
        <w:t>：</w:t>
      </w:r>
      <w:hyperlink r:id="rId16" w:history="1">
        <w:r w:rsidR="00265D9B" w:rsidRPr="00E31C40">
          <w:rPr>
            <w:rStyle w:val="af4"/>
          </w:rPr>
          <w:t>http://www.pip-installer.org/en/latest/</w:t>
        </w:r>
      </w:hyperlink>
      <w:r w:rsidR="004E74D4">
        <w:t xml:space="preserve"> </w:t>
      </w:r>
    </w:p>
    <w:p w:rsidR="004E74D4" w:rsidRDefault="004E74D4" w:rsidP="005805B4">
      <w:r>
        <w:t>Cmd</w:t>
      </w:r>
      <w:r>
        <w:rPr>
          <w:rFonts w:hint="eastAsia"/>
        </w:rPr>
        <w:t>后</w:t>
      </w:r>
      <w:r>
        <w:t>：</w:t>
      </w:r>
      <w:r>
        <w:t xml:space="preserve">pip install </w:t>
      </w:r>
      <w:r w:rsidR="00EC03C5">
        <w:rPr>
          <w:rFonts w:hint="eastAsia"/>
        </w:rPr>
        <w:t>（</w:t>
      </w:r>
      <w:r w:rsidR="00EC03C5">
        <w:rPr>
          <w:rFonts w:hint="eastAsia"/>
        </w:rPr>
        <w:t>-</w:t>
      </w:r>
      <w:r w:rsidR="00EC03C5">
        <w:t>u</w:t>
      </w:r>
      <w:r w:rsidR="00EC03C5">
        <w:t>：如已安装升级到最新版</w:t>
      </w:r>
      <w:r w:rsidR="00EC03C5">
        <w:rPr>
          <w:rFonts w:hint="eastAsia"/>
        </w:rPr>
        <w:t>）</w:t>
      </w:r>
      <w:r>
        <w:t>***</w:t>
      </w:r>
      <w:r>
        <w:rPr>
          <w:rFonts w:hint="eastAsia"/>
        </w:rPr>
        <w:t>库</w:t>
      </w:r>
      <w:r>
        <w:t>名</w:t>
      </w:r>
      <w:r w:rsidR="00DF1084">
        <w:rPr>
          <w:rFonts w:hint="eastAsia"/>
        </w:rPr>
        <w:t>即可</w:t>
      </w:r>
    </w:p>
    <w:p w:rsidR="003125C0" w:rsidRDefault="003125C0" w:rsidP="005805B4">
      <w:r w:rsidRPr="003125C0">
        <w:t>pip uninstall</w:t>
      </w:r>
      <w:r>
        <w:rPr>
          <w:rFonts w:hint="eastAsia"/>
        </w:rPr>
        <w:t>：</w:t>
      </w:r>
      <w:r>
        <w:t>卸载模块</w:t>
      </w:r>
    </w:p>
    <w:p w:rsidR="00230E95" w:rsidRDefault="00230E95" w:rsidP="005805B4">
      <w:r>
        <w:rPr>
          <w:rFonts w:hint="eastAsia"/>
        </w:rPr>
        <w:t>pip</w:t>
      </w:r>
      <w:r>
        <w:t xml:space="preserve"> list: </w:t>
      </w:r>
      <w:r>
        <w:rPr>
          <w:rFonts w:hint="eastAsia"/>
        </w:rPr>
        <w:t>已</w:t>
      </w:r>
      <w:r>
        <w:t>安装哪些库？</w:t>
      </w:r>
    </w:p>
    <w:p w:rsidR="00FE1D4C" w:rsidRDefault="00031A8D" w:rsidP="00FE1D4C">
      <w:pPr>
        <w:pStyle w:val="3"/>
      </w:pPr>
      <w:r>
        <w:rPr>
          <w:rFonts w:hint="eastAsia"/>
        </w:rPr>
        <w:lastRenderedPageBreak/>
        <w:t>如何</w:t>
      </w:r>
      <w:r w:rsidR="00FE1D4C">
        <w:rPr>
          <w:rFonts w:hint="eastAsia"/>
        </w:rPr>
        <w:t>查看库</w:t>
      </w:r>
      <w:r w:rsidR="001446D4">
        <w:t>的</w:t>
      </w:r>
      <w:r w:rsidR="001446D4">
        <w:rPr>
          <w:rFonts w:hint="eastAsia"/>
        </w:rPr>
        <w:t>帮助</w:t>
      </w:r>
    </w:p>
    <w:p w:rsidR="00FE1D4C" w:rsidRDefault="00BE5308" w:rsidP="00FE1D4C">
      <w:r w:rsidRPr="00BE5308">
        <w:rPr>
          <w:rFonts w:hint="eastAsia"/>
        </w:rPr>
        <w:t>python</w:t>
      </w:r>
      <w:r w:rsidRPr="00BE5308">
        <w:rPr>
          <w:rFonts w:hint="eastAsia"/>
        </w:rPr>
        <w:t>中每个</w:t>
      </w:r>
      <w:r w:rsidRPr="00BE5308">
        <w:rPr>
          <w:rFonts w:hint="eastAsia"/>
        </w:rPr>
        <w:t>modul</w:t>
      </w:r>
      <w:r w:rsidRPr="00BE5308">
        <w:rPr>
          <w:rFonts w:hint="eastAsia"/>
        </w:rPr>
        <w:t>，每个</w:t>
      </w:r>
      <w:r w:rsidRPr="00BE5308">
        <w:rPr>
          <w:rFonts w:hint="eastAsia"/>
        </w:rPr>
        <w:t>class</w:t>
      </w:r>
      <w:r w:rsidRPr="00BE5308">
        <w:rPr>
          <w:rFonts w:hint="eastAsia"/>
        </w:rPr>
        <w:t>，每个</w:t>
      </w:r>
      <w:r w:rsidRPr="00BE5308">
        <w:rPr>
          <w:rFonts w:hint="eastAsia"/>
        </w:rPr>
        <w:t>def</w:t>
      </w:r>
      <w:r w:rsidRPr="00BE5308">
        <w:rPr>
          <w:rFonts w:hint="eastAsia"/>
        </w:rPr>
        <w:t>都是留有写</w:t>
      </w:r>
      <w:r w:rsidRPr="00BE5308">
        <w:rPr>
          <w:rFonts w:hint="eastAsia"/>
        </w:rPr>
        <w:t>doc</w:t>
      </w:r>
      <w:r w:rsidRPr="00BE5308">
        <w:rPr>
          <w:rFonts w:hint="eastAsia"/>
        </w:rPr>
        <w:t>的地方的</w:t>
      </w:r>
    </w:p>
    <w:p w:rsidR="00445C15" w:rsidRDefault="00445C15" w:rsidP="00445C15">
      <w:r>
        <w:t>import scipy</w:t>
      </w:r>
    </w:p>
    <w:p w:rsidR="00BE5308" w:rsidRPr="00FE1D4C" w:rsidRDefault="00445C15" w:rsidP="00445C15">
      <w:r>
        <w:t>print help(scipy.quiver)</w:t>
      </w:r>
      <w:r w:rsidR="0073044C">
        <w:t xml:space="preserve"> </w:t>
      </w:r>
      <w:r w:rsidR="0073044C">
        <w:rPr>
          <w:rFonts w:hint="eastAsia"/>
        </w:rPr>
        <w:t>、</w:t>
      </w:r>
      <w:r w:rsidR="0073044C" w:rsidRPr="0073044C">
        <w:t>print scipy.quiver.__doc__</w:t>
      </w:r>
    </w:p>
    <w:p w:rsidR="00265D9B" w:rsidRDefault="00D72117" w:rsidP="00D72117">
      <w:pPr>
        <w:pStyle w:val="3"/>
      </w:pPr>
      <w:r>
        <w:rPr>
          <w:rFonts w:hint="eastAsia"/>
        </w:rPr>
        <w:t>出现</w:t>
      </w:r>
      <w:r>
        <w:t>错误</w:t>
      </w:r>
      <w:r w:rsidRPr="00D72117">
        <w:t>name pip is not defined</w:t>
      </w:r>
    </w:p>
    <w:p w:rsidR="00D72117" w:rsidRDefault="001F0342" w:rsidP="00D72117">
      <w:r>
        <w:t>P</w:t>
      </w:r>
      <w:r>
        <w:rPr>
          <w:rFonts w:hint="eastAsia"/>
        </w:rPr>
        <w:t>ip</w:t>
      </w:r>
      <w:r>
        <w:t>已安装，</w:t>
      </w:r>
      <w:r>
        <w:t>python</w:t>
      </w:r>
      <w:r>
        <w:t>也添加环境变量。</w:t>
      </w:r>
      <w:r>
        <w:rPr>
          <w:rFonts w:hint="eastAsia"/>
        </w:rPr>
        <w:t>原因</w:t>
      </w:r>
      <w:r>
        <w:t>是在</w:t>
      </w:r>
      <w:r>
        <w:t>cmd</w:t>
      </w:r>
      <w:r>
        <w:t>环境输入</w:t>
      </w:r>
      <w:r>
        <w:t>pip</w:t>
      </w:r>
      <w:r>
        <w:t>，而非</w:t>
      </w:r>
      <w:r>
        <w:rPr>
          <w:rFonts w:hint="eastAsia"/>
        </w:rPr>
        <w:t>&gt;&gt;&gt;</w:t>
      </w:r>
      <w:r>
        <w:rPr>
          <w:rFonts w:hint="eastAsia"/>
        </w:rPr>
        <w:t>的环境</w:t>
      </w:r>
    </w:p>
    <w:p w:rsidR="00BB205E" w:rsidRDefault="00BB205E" w:rsidP="00BB205E">
      <w:pPr>
        <w:pStyle w:val="3"/>
      </w:pPr>
      <w:r>
        <w:rPr>
          <w:rFonts w:hint="eastAsia"/>
        </w:rPr>
        <w:t>出现</w:t>
      </w:r>
      <w:r>
        <w:t>错误：</w:t>
      </w:r>
      <w:r w:rsidRPr="00BB205E">
        <w:rPr>
          <w:rFonts w:hint="eastAsia"/>
        </w:rPr>
        <w:t>SyntaxError: Non-UTF-8 code starting with '\xc4' in file</w:t>
      </w:r>
      <w:r w:rsidRPr="00BB205E">
        <w:rPr>
          <w:rFonts w:hint="eastAsia"/>
        </w:rPr>
        <w:t>错误</w:t>
      </w:r>
    </w:p>
    <w:p w:rsidR="00BB205E" w:rsidRPr="00BB205E" w:rsidRDefault="00F95C55" w:rsidP="00BB205E">
      <w:r>
        <w:rPr>
          <w:rFonts w:hint="eastAsia"/>
        </w:rPr>
        <w:t>首行</w:t>
      </w:r>
      <w:r>
        <w:t>增加：</w:t>
      </w:r>
      <w:r w:rsidRPr="00F95C55">
        <w:t># -!- coding: utf-8 -!-</w:t>
      </w:r>
    </w:p>
    <w:p w:rsidR="000C5F9A" w:rsidRDefault="000C5F9A" w:rsidP="000C5F9A">
      <w:pPr>
        <w:pStyle w:val="3"/>
      </w:pPr>
      <w:r>
        <w:rPr>
          <w:rFonts w:hint="eastAsia"/>
        </w:rPr>
        <w:t>常用</w:t>
      </w:r>
      <w:r>
        <w:t>的第三方库有哪些？</w:t>
      </w:r>
    </w:p>
    <w:p w:rsidR="00356D03" w:rsidRDefault="005279BC" w:rsidP="005279BC">
      <w:r w:rsidRPr="005279BC">
        <w:rPr>
          <w:rFonts w:hint="eastAsia"/>
        </w:rPr>
        <w:t>Django</w:t>
      </w:r>
      <w:r w:rsidR="00624419">
        <w:rPr>
          <w:rFonts w:hint="eastAsia"/>
        </w:rPr>
        <w:t>（</w:t>
      </w:r>
      <w:r w:rsidR="00624419" w:rsidRPr="00624419">
        <w:rPr>
          <w:rFonts w:hint="eastAsia"/>
        </w:rPr>
        <w:t>开放源代码的</w:t>
      </w:r>
      <w:r w:rsidR="00624419" w:rsidRPr="00624419">
        <w:rPr>
          <w:rFonts w:hint="eastAsia"/>
        </w:rPr>
        <w:t>Web</w:t>
      </w:r>
      <w:r w:rsidR="00624419" w:rsidRPr="00624419">
        <w:rPr>
          <w:rFonts w:hint="eastAsia"/>
        </w:rPr>
        <w:t>应用框架</w:t>
      </w:r>
      <w:r w:rsidR="00624419">
        <w:rPr>
          <w:rFonts w:hint="eastAsia"/>
        </w:rPr>
        <w:t>）</w:t>
      </w:r>
      <w:r w:rsidRPr="005279BC">
        <w:rPr>
          <w:rFonts w:hint="eastAsia"/>
        </w:rPr>
        <w:t>、</w:t>
      </w:r>
      <w:r w:rsidRPr="005279BC">
        <w:rPr>
          <w:rFonts w:hint="eastAsia"/>
        </w:rPr>
        <w:t>Flask</w:t>
      </w:r>
      <w:r w:rsidR="000932E9">
        <w:rPr>
          <w:rFonts w:hint="eastAsia"/>
        </w:rPr>
        <w:t>（</w:t>
      </w:r>
      <w:r w:rsidR="000932E9" w:rsidRPr="000932E9">
        <w:rPr>
          <w:rFonts w:hint="eastAsia"/>
        </w:rPr>
        <w:t>轻量级</w:t>
      </w:r>
      <w:r w:rsidR="000932E9" w:rsidRPr="000932E9">
        <w:rPr>
          <w:rFonts w:hint="eastAsia"/>
        </w:rPr>
        <w:t xml:space="preserve"> Web </w:t>
      </w:r>
      <w:r w:rsidR="000932E9" w:rsidRPr="000932E9">
        <w:rPr>
          <w:rFonts w:hint="eastAsia"/>
        </w:rPr>
        <w:t>应用框架</w:t>
      </w:r>
      <w:r w:rsidR="000932E9">
        <w:rPr>
          <w:rFonts w:hint="eastAsia"/>
        </w:rPr>
        <w:t>）</w:t>
      </w:r>
      <w:r w:rsidRPr="005279BC">
        <w:rPr>
          <w:rFonts w:hint="eastAsia"/>
        </w:rPr>
        <w:t>、</w:t>
      </w:r>
    </w:p>
    <w:p w:rsidR="005279BC" w:rsidRDefault="00356D03" w:rsidP="005279BC">
      <w:pPr>
        <w:rPr>
          <w:b/>
          <w:color w:val="C00000"/>
        </w:rPr>
      </w:pPr>
      <w:r w:rsidRPr="00356D03">
        <w:rPr>
          <w:b/>
          <w:color w:val="C00000"/>
        </w:rPr>
        <w:t>numpy</w:t>
      </w:r>
      <w:r w:rsidRPr="00356D03">
        <w:rPr>
          <w:rFonts w:hint="eastAsia"/>
          <w:b/>
          <w:color w:val="C00000"/>
        </w:rPr>
        <w:t>（以矩阵为基础的数学计算模块，纯数学）、</w:t>
      </w:r>
      <w:r w:rsidRPr="00356D03">
        <w:rPr>
          <w:b/>
          <w:color w:val="C00000"/>
        </w:rPr>
        <w:t>scipy(</w:t>
      </w:r>
      <w:r>
        <w:rPr>
          <w:rFonts w:hint="eastAsia"/>
          <w:b/>
          <w:color w:val="C00000"/>
        </w:rPr>
        <w:t>科学</w:t>
      </w:r>
      <w:r w:rsidRPr="00356D03">
        <w:rPr>
          <w:b/>
          <w:color w:val="C00000"/>
        </w:rPr>
        <w:t>计算库</w:t>
      </w:r>
      <w:r w:rsidRPr="00356D03">
        <w:rPr>
          <w:b/>
          <w:color w:val="C00000"/>
        </w:rPr>
        <w:t>)</w:t>
      </w:r>
      <w:r>
        <w:rPr>
          <w:rFonts w:hint="eastAsia"/>
          <w:b/>
          <w:color w:val="C00000"/>
        </w:rPr>
        <w:t>、</w:t>
      </w:r>
      <w:r>
        <w:rPr>
          <w:b/>
          <w:color w:val="C00000"/>
        </w:rPr>
        <w:t>pandas</w:t>
      </w:r>
      <w:r>
        <w:rPr>
          <w:b/>
          <w:color w:val="C00000"/>
        </w:rPr>
        <w:t>（</w:t>
      </w:r>
      <w:r>
        <w:rPr>
          <w:rFonts w:hint="eastAsia"/>
          <w:b/>
          <w:color w:val="C00000"/>
        </w:rPr>
        <w:t>表格</w:t>
      </w:r>
      <w:r w:rsidR="00F907E8">
        <w:rPr>
          <w:rFonts w:hint="eastAsia"/>
          <w:b/>
          <w:color w:val="C00000"/>
        </w:rPr>
        <w:t>数据</w:t>
      </w:r>
      <w:r>
        <w:rPr>
          <w:b/>
          <w:color w:val="C00000"/>
        </w:rPr>
        <w:t>容器）</w:t>
      </w:r>
    </w:p>
    <w:p w:rsidR="00EC03C5" w:rsidRPr="00356D03" w:rsidRDefault="00EC03C5" w:rsidP="005279BC">
      <w:pPr>
        <w:rPr>
          <w:b/>
          <w:color w:val="C00000"/>
        </w:rPr>
      </w:pPr>
      <w:r>
        <w:rPr>
          <w:rFonts w:hint="eastAsia"/>
          <w:b/>
          <w:color w:val="C00000"/>
        </w:rPr>
        <w:t>ski</w:t>
      </w:r>
      <w:r>
        <w:rPr>
          <w:b/>
          <w:color w:val="C00000"/>
        </w:rPr>
        <w:t>-learn</w:t>
      </w:r>
      <w:r>
        <w:rPr>
          <w:rFonts w:hint="eastAsia"/>
          <w:b/>
          <w:color w:val="C00000"/>
        </w:rPr>
        <w:t>（）</w:t>
      </w:r>
    </w:p>
    <w:p w:rsidR="00E11B69" w:rsidRDefault="0099502B" w:rsidP="00E11B69">
      <w:hyperlink r:id="rId17" w:history="1">
        <w:r w:rsidR="00E71E63" w:rsidRPr="00E31C40">
          <w:rPr>
            <w:rStyle w:val="af4"/>
          </w:rPr>
          <w:t>https://www.zhihu.com/question/24590883</w:t>
        </w:r>
      </w:hyperlink>
    </w:p>
    <w:p w:rsidR="000C5F9A" w:rsidRDefault="00BD13F1" w:rsidP="000C5F9A">
      <w:pPr>
        <w:pStyle w:val="3"/>
      </w:pPr>
      <w:r>
        <w:rPr>
          <w:rFonts w:hint="eastAsia"/>
        </w:rPr>
        <w:t>机器</w:t>
      </w:r>
      <w:r>
        <w:t>学习库有哪些？</w:t>
      </w:r>
    </w:p>
    <w:p w:rsidR="00BD13F1" w:rsidRDefault="00BD13F1" w:rsidP="00BD13F1">
      <w:r>
        <w:rPr>
          <w:rFonts w:hint="eastAsia"/>
        </w:rPr>
        <w:t>全部</w:t>
      </w:r>
      <w:r>
        <w:t>参考</w:t>
      </w:r>
      <w:r>
        <w:rPr>
          <w:rFonts w:hint="eastAsia"/>
        </w:rPr>
        <w:t>：</w:t>
      </w:r>
    </w:p>
    <w:p w:rsidR="00BD13F1" w:rsidRDefault="0099502B" w:rsidP="00BD13F1">
      <w:hyperlink r:id="rId18" w:history="1">
        <w:r w:rsidR="00BD13F1" w:rsidRPr="00E31C40">
          <w:rPr>
            <w:rStyle w:val="af4"/>
          </w:rPr>
          <w:t>https://github.com/sandbreaker/awesome-machine-learning/blob/master/README.md</w:t>
        </w:r>
      </w:hyperlink>
    </w:p>
    <w:p w:rsidR="00930630" w:rsidRDefault="00930630" w:rsidP="00BD13F1">
      <w:r w:rsidRPr="00930630">
        <w:rPr>
          <w:rFonts w:hint="eastAsia"/>
        </w:rPr>
        <w:t>利用</w:t>
      </w:r>
      <w:r w:rsidRPr="00930630">
        <w:rPr>
          <w:rFonts w:hint="eastAsia"/>
        </w:rPr>
        <w:t>Python</w:t>
      </w:r>
      <w:r w:rsidRPr="00930630">
        <w:rPr>
          <w:rFonts w:hint="eastAsia"/>
        </w:rPr>
        <w:t>，四步掌握机器学习</w:t>
      </w:r>
      <w:r>
        <w:rPr>
          <w:rFonts w:hint="eastAsia"/>
        </w:rPr>
        <w:t xml:space="preserve"> </w:t>
      </w:r>
      <w:hyperlink r:id="rId19" w:history="1">
        <w:r w:rsidRPr="00E31C40">
          <w:rPr>
            <w:rStyle w:val="af4"/>
          </w:rPr>
          <w:t>http://python.jobbole.com/84326/</w:t>
        </w:r>
      </w:hyperlink>
    </w:p>
    <w:p w:rsidR="00930630" w:rsidRDefault="00D014D9" w:rsidP="00120CBD">
      <w:pPr>
        <w:pStyle w:val="af0"/>
      </w:pPr>
      <w:r>
        <w:t>S</w:t>
      </w:r>
      <w:r>
        <w:rPr>
          <w:rFonts w:hint="eastAsia"/>
        </w:rPr>
        <w:t>cikit</w:t>
      </w:r>
      <w:r>
        <w:t>-learn</w:t>
      </w:r>
      <w:r>
        <w:rPr>
          <w:rFonts w:ascii="宋体" w:eastAsia="宋体" w:hAnsi="宋体" w:cs="宋体" w:hint="eastAsia"/>
        </w:rPr>
        <w:t>的随机森林：</w:t>
      </w:r>
    </w:p>
    <w:p w:rsidR="00D014D9" w:rsidRDefault="00D014D9" w:rsidP="00120CBD">
      <w:pPr>
        <w:pStyle w:val="af0"/>
      </w:pPr>
      <w:r>
        <w:t>#Import Library</w:t>
      </w:r>
    </w:p>
    <w:p w:rsidR="00D014D9" w:rsidRPr="00967E5F" w:rsidRDefault="00D014D9" w:rsidP="00120CBD">
      <w:pPr>
        <w:pStyle w:val="af0"/>
        <w:rPr>
          <w:b/>
        </w:rPr>
      </w:pPr>
      <w:r w:rsidRPr="00967E5F">
        <w:rPr>
          <w:b/>
        </w:rPr>
        <w:t>fromsklearn.ensemble import RandomForestClassifier</w:t>
      </w:r>
    </w:p>
    <w:p w:rsidR="00D014D9" w:rsidRDefault="00D014D9" w:rsidP="00120CBD">
      <w:pPr>
        <w:pStyle w:val="af0"/>
      </w:pPr>
      <w:r>
        <w:t>#Assumed you have, X (predictor) and Y (target) for training data set and x_test(predictor) of test_dataset</w:t>
      </w:r>
    </w:p>
    <w:p w:rsidR="00D014D9" w:rsidRDefault="00D014D9" w:rsidP="00120CBD">
      <w:pPr>
        <w:pStyle w:val="af0"/>
      </w:pPr>
      <w:r>
        <w:t># Create Random Forest object</w:t>
      </w:r>
    </w:p>
    <w:p w:rsidR="00D014D9" w:rsidRPr="00967E5F" w:rsidRDefault="00D014D9" w:rsidP="00120CBD">
      <w:pPr>
        <w:pStyle w:val="af0"/>
        <w:rPr>
          <w:b/>
        </w:rPr>
      </w:pPr>
      <w:r w:rsidRPr="00967E5F">
        <w:rPr>
          <w:b/>
        </w:rPr>
        <w:t>model= RandomForestClassifier(n_estimators=1000)</w:t>
      </w:r>
    </w:p>
    <w:p w:rsidR="00D014D9" w:rsidRDefault="00D014D9" w:rsidP="00120CBD">
      <w:pPr>
        <w:pStyle w:val="af0"/>
      </w:pPr>
      <w:r>
        <w:t># Train the model using the training sets and check score</w:t>
      </w:r>
    </w:p>
    <w:p w:rsidR="00D014D9" w:rsidRPr="00967E5F" w:rsidRDefault="00D014D9" w:rsidP="00120CBD">
      <w:pPr>
        <w:pStyle w:val="af0"/>
        <w:rPr>
          <w:b/>
        </w:rPr>
      </w:pPr>
      <w:r w:rsidRPr="00967E5F">
        <w:rPr>
          <w:b/>
        </w:rPr>
        <w:t>model.fit(X, y)</w:t>
      </w:r>
    </w:p>
    <w:p w:rsidR="00D014D9" w:rsidRDefault="00D014D9" w:rsidP="00120CBD">
      <w:pPr>
        <w:pStyle w:val="af0"/>
      </w:pPr>
      <w:r>
        <w:t>#Predict Output</w:t>
      </w:r>
    </w:p>
    <w:p w:rsidR="00D014D9" w:rsidRPr="00967E5F" w:rsidRDefault="00D014D9" w:rsidP="00120CBD">
      <w:pPr>
        <w:pStyle w:val="af0"/>
        <w:rPr>
          <w:b/>
        </w:rPr>
      </w:pPr>
      <w:r w:rsidRPr="00967E5F">
        <w:rPr>
          <w:b/>
        </w:rPr>
        <w:t>predicted= model.predict(x_test)</w:t>
      </w:r>
    </w:p>
    <w:p w:rsidR="00930630" w:rsidRDefault="00930630" w:rsidP="00BD13F1"/>
    <w:p w:rsidR="003F4C51" w:rsidRDefault="003F4C51" w:rsidP="003F4C51">
      <w:pPr>
        <w:pStyle w:val="3"/>
      </w:pPr>
      <w:r>
        <w:rPr>
          <w:rFonts w:hint="eastAsia"/>
        </w:rPr>
        <w:lastRenderedPageBreak/>
        <w:t>常用机器学习数据集有那些？</w:t>
      </w:r>
    </w:p>
    <w:p w:rsidR="003F4C51" w:rsidRDefault="003F4C51" w:rsidP="003F4C51">
      <w:r>
        <w:rPr>
          <w:rFonts w:hint="eastAsia"/>
        </w:rPr>
        <w:t>UCI</w:t>
      </w:r>
      <w:r>
        <w:rPr>
          <w:rFonts w:hint="eastAsia"/>
        </w:rPr>
        <w:t>机器学习</w:t>
      </w:r>
      <w:r>
        <w:rPr>
          <w:rFonts w:hint="eastAsia"/>
        </w:rPr>
        <w:t>Repository</w:t>
      </w:r>
    </w:p>
    <w:p w:rsidR="003F4C51" w:rsidRDefault="0099502B" w:rsidP="003F4C51">
      <w:hyperlink r:id="rId20" w:history="1">
        <w:r w:rsidR="00C93015" w:rsidRPr="0076410A">
          <w:rPr>
            <w:rStyle w:val="af4"/>
          </w:rPr>
          <w:t>http://archive.ics.uci.edu/ml/index.php</w:t>
        </w:r>
      </w:hyperlink>
    </w:p>
    <w:p w:rsidR="00C93015" w:rsidRDefault="00C93015" w:rsidP="003F4C51"/>
    <w:p w:rsidR="00BD0C27" w:rsidRDefault="00BD0C27" w:rsidP="00455E29">
      <w:pPr>
        <w:pStyle w:val="2"/>
      </w:pPr>
      <w:r>
        <w:rPr>
          <w:rFonts w:hint="eastAsia"/>
        </w:rPr>
        <w:t>Python</w:t>
      </w:r>
      <w:r>
        <w:t>错误集锦</w:t>
      </w:r>
    </w:p>
    <w:p w:rsidR="00BD0C27" w:rsidRDefault="00BD0C27" w:rsidP="00BD0C27">
      <w:pPr>
        <w:pStyle w:val="3"/>
      </w:pPr>
      <w:r w:rsidRPr="00BD0C27">
        <w:t>UnicodeDecodeError: 'gbk' codec can't decode byte 0xae in position 199: illegal multibyte sequence</w:t>
      </w:r>
    </w:p>
    <w:p w:rsidR="00BD0C27" w:rsidRDefault="00180DC0" w:rsidP="00BD0C27">
      <w:r>
        <w:rPr>
          <w:rFonts w:hint="eastAsia"/>
        </w:rPr>
        <w:t>找到</w:t>
      </w:r>
      <w:r>
        <w:t>该</w:t>
      </w:r>
      <w:r>
        <w:rPr>
          <w:rFonts w:hint="eastAsia"/>
        </w:rPr>
        <w:t>读取</w:t>
      </w:r>
      <w:r>
        <w:t>错误的文档</w:t>
      </w:r>
      <w:r>
        <w:t>,</w:t>
      </w:r>
      <w:r>
        <w:t>并删除或重新复制黏贴该文档</w:t>
      </w:r>
      <w:r>
        <w:t>.</w:t>
      </w:r>
    </w:p>
    <w:p w:rsidR="00180DC0" w:rsidRDefault="006635A6" w:rsidP="006635A6">
      <w:pPr>
        <w:pStyle w:val="3"/>
      </w:pPr>
      <w:r w:rsidRPr="006635A6">
        <w:t>TypeError: 'range' object doesn't support item deletion</w:t>
      </w:r>
    </w:p>
    <w:p w:rsidR="006635A6" w:rsidRDefault="006635A6" w:rsidP="006635A6">
      <w:r w:rsidRPr="006635A6">
        <w:rPr>
          <w:rFonts w:hint="eastAsia"/>
        </w:rPr>
        <w:t>原因是</w:t>
      </w:r>
      <w:r w:rsidRPr="006635A6">
        <w:rPr>
          <w:rFonts w:hint="eastAsia"/>
        </w:rPr>
        <w:t>python3.x range</w:t>
      </w:r>
      <w:r w:rsidRPr="006635A6">
        <w:rPr>
          <w:rFonts w:hint="eastAsia"/>
        </w:rPr>
        <w:t>返回的是</w:t>
      </w:r>
      <w:r w:rsidRPr="006635A6">
        <w:rPr>
          <w:rFonts w:hint="eastAsia"/>
        </w:rPr>
        <w:t>range</w:t>
      </w:r>
      <w:r w:rsidRPr="006635A6">
        <w:rPr>
          <w:rFonts w:hint="eastAsia"/>
        </w:rPr>
        <w:t>对象，不返回</w:t>
      </w:r>
      <w:r w:rsidRPr="006635A6">
        <w:rPr>
          <w:rFonts w:hint="eastAsia"/>
        </w:rPr>
        <w:t>list</w:t>
      </w:r>
      <w:r w:rsidRPr="006635A6">
        <w:rPr>
          <w:rFonts w:hint="eastAsia"/>
        </w:rPr>
        <w:t>对象</w:t>
      </w:r>
      <w:r w:rsidRPr="006635A6">
        <w:rPr>
          <w:rFonts w:hint="eastAsia"/>
        </w:rPr>
        <w:t>.</w:t>
      </w:r>
      <w:r w:rsidRPr="006635A6">
        <w:rPr>
          <w:rFonts w:hint="eastAsia"/>
        </w:rPr>
        <w:t>解决方案是把</w:t>
      </w:r>
      <w:r w:rsidRPr="006635A6">
        <w:rPr>
          <w:rFonts w:hint="eastAsia"/>
        </w:rPr>
        <w:t>range</w:t>
      </w:r>
      <w:r w:rsidRPr="006635A6">
        <w:rPr>
          <w:rFonts w:hint="eastAsia"/>
        </w:rPr>
        <w:t>对象转化为</w:t>
      </w:r>
      <w:r w:rsidRPr="006635A6">
        <w:rPr>
          <w:rFonts w:hint="eastAsia"/>
        </w:rPr>
        <w:t>List</w:t>
      </w:r>
      <w:r w:rsidRPr="006635A6">
        <w:rPr>
          <w:rFonts w:hint="eastAsia"/>
        </w:rPr>
        <w:t>对象即可</w:t>
      </w:r>
      <w:r w:rsidR="00A74D21">
        <w:rPr>
          <w:rFonts w:hint="eastAsia"/>
        </w:rPr>
        <w:t>E.</w:t>
      </w:r>
      <w:r w:rsidR="00A74D21">
        <w:t xml:space="preserve">g. : </w:t>
      </w:r>
      <w:r w:rsidR="00A74D21" w:rsidRPr="00A74D21">
        <w:rPr>
          <w:rFonts w:hint="eastAsia"/>
        </w:rPr>
        <w:t>dataIndex=list(range(m))#</w:t>
      </w:r>
      <w:r w:rsidR="00A74D21" w:rsidRPr="00A74D21">
        <w:rPr>
          <w:rFonts w:hint="eastAsia"/>
        </w:rPr>
        <w:t>产生一个长度为</w:t>
      </w:r>
      <w:r w:rsidR="00A74D21" w:rsidRPr="00A74D21">
        <w:rPr>
          <w:rFonts w:hint="eastAsia"/>
        </w:rPr>
        <w:t>m</w:t>
      </w:r>
      <w:r w:rsidR="00A74D21" w:rsidRPr="00A74D21">
        <w:rPr>
          <w:rFonts w:hint="eastAsia"/>
        </w:rPr>
        <w:t>的列表</w:t>
      </w:r>
    </w:p>
    <w:p w:rsidR="00D24C3E" w:rsidRPr="006635A6" w:rsidRDefault="00D24C3E" w:rsidP="006635A6"/>
    <w:p w:rsidR="00175E45" w:rsidRDefault="00175E45" w:rsidP="00455E29">
      <w:pPr>
        <w:pStyle w:val="2"/>
      </w:pPr>
      <w:r>
        <w:rPr>
          <w:rFonts w:hint="eastAsia"/>
        </w:rPr>
        <w:t>Python</w:t>
      </w:r>
      <w:r w:rsidR="00EE17CA">
        <w:rPr>
          <w:rFonts w:hint="eastAsia"/>
        </w:rPr>
        <w:t>小</w:t>
      </w:r>
      <w:r>
        <w:rPr>
          <w:rFonts w:hint="eastAsia"/>
        </w:rPr>
        <w:t>技巧</w:t>
      </w:r>
    </w:p>
    <w:p w:rsidR="00175E45" w:rsidRDefault="00175E45" w:rsidP="00175E45">
      <w:pPr>
        <w:pStyle w:val="3"/>
      </w:pPr>
      <w:r>
        <w:rPr>
          <w:rFonts w:hint="eastAsia"/>
        </w:rPr>
        <w:t>如何</w:t>
      </w:r>
      <w:r>
        <w:t>切割字符串</w:t>
      </w:r>
    </w:p>
    <w:p w:rsidR="00175E45" w:rsidRDefault="00154136" w:rsidP="00175E45">
      <w:r>
        <w:rPr>
          <w:rFonts w:hint="eastAsia"/>
        </w:rPr>
        <w:t xml:space="preserve">1 </w:t>
      </w:r>
      <w:r>
        <w:t xml:space="preserve">– </w:t>
      </w:r>
      <w:r>
        <w:rPr>
          <w:rFonts w:hint="eastAsia"/>
        </w:rPr>
        <w:t>自带</w:t>
      </w:r>
      <w:r>
        <w:t>的</w:t>
      </w:r>
      <w:r w:rsidR="00B9679C">
        <w:rPr>
          <w:rFonts w:hint="eastAsia"/>
        </w:rPr>
        <w:t>str</w:t>
      </w:r>
      <w:r w:rsidR="00B9679C">
        <w:t>.</w:t>
      </w:r>
      <w:r>
        <w:t>split</w:t>
      </w:r>
      <w:r>
        <w:t>函数</w:t>
      </w:r>
      <w:r w:rsidR="002A763D">
        <w:rPr>
          <w:rFonts w:hint="eastAsia"/>
        </w:rPr>
        <w:t>(</w:t>
      </w:r>
      <w:r w:rsidR="002A763D" w:rsidRPr="002A763D">
        <w:rPr>
          <w:rFonts w:hint="eastAsia"/>
        </w:rPr>
        <w:t>str.split</w:t>
      </w:r>
      <w:r w:rsidR="002A763D" w:rsidRPr="002A763D">
        <w:rPr>
          <w:rFonts w:hint="eastAsia"/>
        </w:rPr>
        <w:t>不支持正则及多个切割符号，不感知空格的数量</w:t>
      </w:r>
      <w:r w:rsidR="002A763D">
        <w:rPr>
          <w:rFonts w:hint="eastAsia"/>
        </w:rPr>
        <w:t>)</w:t>
      </w:r>
    </w:p>
    <w:p w:rsidR="00154136" w:rsidRDefault="00154136" w:rsidP="00175E45">
      <w:r w:rsidRPr="00154136">
        <w:t>print(bigString.split()) #</w:t>
      </w:r>
      <w:r w:rsidR="003A373D">
        <w:t xml:space="preserve"> </w:t>
      </w:r>
      <w:r w:rsidR="003A373D" w:rsidRPr="003A373D">
        <w:t>4.7. Text Sequence Type — str</w:t>
      </w:r>
    </w:p>
    <w:p w:rsidR="00154136" w:rsidRDefault="00154136" w:rsidP="00175E45">
      <w:r>
        <w:t>2 – re</w:t>
      </w:r>
      <w:r>
        <w:t>包的正则表达</w:t>
      </w:r>
      <w:r w:rsidR="007E15F2">
        <w:rPr>
          <w:rFonts w:hint="eastAsia"/>
        </w:rPr>
        <w:t>re.</w:t>
      </w:r>
      <w:r>
        <w:t>split</w:t>
      </w:r>
      <w:r>
        <w:t>函数</w:t>
      </w:r>
    </w:p>
    <w:p w:rsidR="00154136" w:rsidRDefault="009840D7" w:rsidP="00175E45">
      <w:r w:rsidRPr="009840D7">
        <w:t>import re</w:t>
      </w:r>
    </w:p>
    <w:p w:rsidR="009840D7" w:rsidRDefault="009840D7" w:rsidP="00175E45">
      <w:r w:rsidRPr="009840D7">
        <w:t>print(re.split(r'\W*', bigString))</w:t>
      </w:r>
    </w:p>
    <w:p w:rsidR="00EE17CA" w:rsidRDefault="00EE17CA" w:rsidP="00EE17CA">
      <w:pPr>
        <w:pStyle w:val="3"/>
      </w:pPr>
      <w:r>
        <w:rPr>
          <w:rFonts w:hint="eastAsia"/>
        </w:rPr>
        <w:t>如何</w:t>
      </w:r>
      <w:r>
        <w:t>生成随机数</w:t>
      </w:r>
    </w:p>
    <w:p w:rsidR="00180C38" w:rsidRDefault="00180C38" w:rsidP="00EE17CA">
      <w:r>
        <w:t>[a,b]</w:t>
      </w:r>
      <w:r>
        <w:rPr>
          <w:rFonts w:hint="eastAsia"/>
        </w:rPr>
        <w:t>之间</w:t>
      </w:r>
      <w:r>
        <w:t>的随机数</w:t>
      </w:r>
      <w:r>
        <w:t>: 0-</w:t>
      </w:r>
      <w:r>
        <w:t>某个</w:t>
      </w:r>
      <w:r>
        <w:t>list</w:t>
      </w:r>
      <w:r>
        <w:t>长度</w:t>
      </w:r>
      <w:r w:rsidR="00BC564B">
        <w:t>random.unifrom</w:t>
      </w:r>
    </w:p>
    <w:p w:rsidR="00EE17CA" w:rsidRPr="00EE17CA" w:rsidRDefault="00180C38" w:rsidP="00EE17CA">
      <w:r w:rsidRPr="00180C38">
        <w:t>randIndex = int(random.uniform(0,len(trainingSet)))</w:t>
      </w:r>
    </w:p>
    <w:p w:rsidR="00125883" w:rsidRDefault="00125883" w:rsidP="003C18B7">
      <w:pPr>
        <w:pStyle w:val="3"/>
      </w:pPr>
      <w:r>
        <w:rPr>
          <w:rFonts w:hint="eastAsia"/>
        </w:rPr>
        <w:lastRenderedPageBreak/>
        <w:t>如何定义</w:t>
      </w:r>
      <w:r>
        <w:t>函数</w:t>
      </w:r>
      <w:r>
        <w:rPr>
          <w:rFonts w:hint="eastAsia"/>
        </w:rPr>
        <w:t>?</w:t>
      </w:r>
    </w:p>
    <w:p w:rsidR="00125883" w:rsidRDefault="00125883" w:rsidP="00125883">
      <w:r>
        <w:t>def printme( str ):</w:t>
      </w:r>
    </w:p>
    <w:p w:rsidR="00125883" w:rsidRDefault="00125883" w:rsidP="00125883">
      <w:r>
        <w:t xml:space="preserve">   print str;</w:t>
      </w:r>
    </w:p>
    <w:p w:rsidR="00125883" w:rsidRDefault="00125883" w:rsidP="00125883">
      <w:r>
        <w:t xml:space="preserve">   return;</w:t>
      </w:r>
    </w:p>
    <w:p w:rsidR="00125883" w:rsidRDefault="00125883" w:rsidP="00125883">
      <w:r>
        <w:t xml:space="preserve"> </w:t>
      </w:r>
    </w:p>
    <w:p w:rsidR="00125883" w:rsidRDefault="00125883" w:rsidP="00125883">
      <w:r>
        <w:rPr>
          <w:rFonts w:hint="eastAsia"/>
        </w:rPr>
        <w:t xml:space="preserve"># </w:t>
      </w:r>
      <w:r>
        <w:rPr>
          <w:rFonts w:hint="eastAsia"/>
        </w:rPr>
        <w:t>调用函数</w:t>
      </w:r>
    </w:p>
    <w:p w:rsidR="00125883" w:rsidRDefault="00125883" w:rsidP="00125883">
      <w:r>
        <w:rPr>
          <w:rFonts w:hint="eastAsia"/>
        </w:rPr>
        <w:t>printme("</w:t>
      </w:r>
      <w:r>
        <w:rPr>
          <w:rFonts w:hint="eastAsia"/>
        </w:rPr>
        <w:t>我要调用用户自定义函数</w:t>
      </w:r>
      <w:r>
        <w:rPr>
          <w:rFonts w:hint="eastAsia"/>
        </w:rPr>
        <w:t>!");</w:t>
      </w:r>
    </w:p>
    <w:p w:rsidR="00125883" w:rsidRDefault="00125883" w:rsidP="00125883">
      <w:r>
        <w:rPr>
          <w:rFonts w:hint="eastAsia"/>
        </w:rPr>
        <w:t>printme("</w:t>
      </w:r>
      <w:r>
        <w:rPr>
          <w:rFonts w:hint="eastAsia"/>
        </w:rPr>
        <w:t>再次调用同一函数</w:t>
      </w:r>
      <w:r>
        <w:rPr>
          <w:rFonts w:hint="eastAsia"/>
        </w:rPr>
        <w:t>");</w:t>
      </w:r>
    </w:p>
    <w:p w:rsidR="00B9679C" w:rsidRPr="00154136" w:rsidRDefault="00B9679C" w:rsidP="00175E45"/>
    <w:p w:rsidR="00455E29" w:rsidRDefault="00455E29" w:rsidP="00455E29">
      <w:pPr>
        <w:pStyle w:val="2"/>
      </w:pPr>
      <w:r>
        <w:t>Python数据结构技巧</w:t>
      </w:r>
    </w:p>
    <w:p w:rsidR="00455E29" w:rsidRDefault="00455E29" w:rsidP="00455E29">
      <w:pPr>
        <w:pStyle w:val="3"/>
      </w:pPr>
      <w:r>
        <w:rPr>
          <w:rFonts w:hint="eastAsia"/>
        </w:rPr>
        <w:t>如何</w:t>
      </w:r>
      <w:r>
        <w:t>创建多个</w:t>
      </w:r>
      <w:r>
        <w:rPr>
          <w:rFonts w:hint="eastAsia"/>
        </w:rPr>
        <w:t>0</w:t>
      </w:r>
      <w:r>
        <w:rPr>
          <w:rFonts w:hint="eastAsia"/>
        </w:rPr>
        <w:t>元素</w:t>
      </w:r>
      <w:r>
        <w:t>的</w:t>
      </w:r>
      <w:r>
        <w:t>list</w:t>
      </w:r>
    </w:p>
    <w:p w:rsidR="00455E29" w:rsidRDefault="005A4768" w:rsidP="00455E29">
      <w:pPr>
        <w:rPr>
          <w:color w:val="FF0000"/>
        </w:rPr>
      </w:pPr>
      <w:r w:rsidRPr="00BE7CD1">
        <w:rPr>
          <w:color w:val="FF0000"/>
        </w:rPr>
        <w:t>v = [0]*len(vocabList)</w:t>
      </w:r>
    </w:p>
    <w:p w:rsidR="00BE7CD1" w:rsidRDefault="00391896" w:rsidP="00391896">
      <w:pPr>
        <w:pStyle w:val="3"/>
      </w:pPr>
      <w:r>
        <w:rPr>
          <w:rFonts w:hint="eastAsia"/>
        </w:rPr>
        <w:t>如何指定</w:t>
      </w:r>
      <w:r>
        <w:t>列表的第几个值？</w:t>
      </w:r>
    </w:p>
    <w:p w:rsidR="00391896" w:rsidRDefault="00391896" w:rsidP="00455E29">
      <w:r w:rsidRPr="00D20B05">
        <w:rPr>
          <w:color w:val="FF0000"/>
        </w:rPr>
        <w:t>v[vocabList.index(word)]</w:t>
      </w:r>
      <w:r w:rsidR="00FE7364" w:rsidRPr="00D20B05">
        <w:rPr>
          <w:color w:val="FF0000"/>
        </w:rPr>
        <w:t xml:space="preserve"> = 1</w:t>
      </w:r>
      <w:r w:rsidR="00386F3C">
        <w:t xml:space="preserve">  </w:t>
      </w:r>
      <w:r w:rsidR="00DB072B">
        <w:rPr>
          <w:rFonts w:hint="eastAsia"/>
        </w:rPr>
        <w:t>指定列表</w:t>
      </w:r>
      <w:r w:rsidR="00DB072B">
        <w:t>v</w:t>
      </w:r>
      <w:r w:rsidR="00DB072B">
        <w:t>的第几个值，并赋值为</w:t>
      </w:r>
      <w:r w:rsidR="00FE7364">
        <w:rPr>
          <w:rFonts w:hint="eastAsia"/>
        </w:rPr>
        <w:t>1</w:t>
      </w:r>
      <w:r w:rsidR="00F31EF0">
        <w:rPr>
          <w:rFonts w:hint="eastAsia"/>
        </w:rPr>
        <w:t>；</w:t>
      </w:r>
      <w:r w:rsidR="00F31EF0" w:rsidRPr="00391896">
        <w:t>vocabList</w:t>
      </w:r>
      <w:r w:rsidR="00F31EF0">
        <w:rPr>
          <w:rFonts w:hint="eastAsia"/>
        </w:rPr>
        <w:t>也是</w:t>
      </w:r>
      <w:r w:rsidR="00F31EF0">
        <w:t>列表</w:t>
      </w:r>
      <w:r w:rsidR="00F31EF0">
        <w:rPr>
          <w:rFonts w:hint="eastAsia"/>
        </w:rPr>
        <w:t>，</w:t>
      </w:r>
      <w:r w:rsidR="00F31EF0">
        <w:t>单词</w:t>
      </w:r>
      <w:r w:rsidR="00F31EF0">
        <w:t>word</w:t>
      </w:r>
      <w:r w:rsidR="00F31EF0">
        <w:t>出现的位置。</w:t>
      </w:r>
    </w:p>
    <w:p w:rsidR="00EE35AD" w:rsidRDefault="00EE35AD" w:rsidP="00EE35AD">
      <w:r>
        <w:t xml:space="preserve">   for word in inputSet:</w:t>
      </w:r>
    </w:p>
    <w:p w:rsidR="00EE35AD" w:rsidRDefault="00EE35AD" w:rsidP="00EE35AD">
      <w:r>
        <w:t xml:space="preserve">        if word in vocabList:</w:t>
      </w:r>
    </w:p>
    <w:p w:rsidR="00EE35AD" w:rsidRDefault="00EE35AD" w:rsidP="00EE35AD">
      <w:r>
        <w:t xml:space="preserve">            returnVec[vocabList.index(word)] = 1</w:t>
      </w:r>
    </w:p>
    <w:p w:rsidR="006761EF" w:rsidRDefault="006761EF" w:rsidP="006761EF">
      <w:pPr>
        <w:pStyle w:val="3"/>
      </w:pPr>
      <w:r>
        <w:rPr>
          <w:rFonts w:hint="eastAsia"/>
        </w:rPr>
        <w:t>如何</w:t>
      </w:r>
      <w:r>
        <w:t>扩展一个</w:t>
      </w:r>
      <w:r>
        <w:t>list</w:t>
      </w:r>
      <w:r>
        <w:t>为</w:t>
      </w:r>
      <w:r>
        <w:rPr>
          <w:rFonts w:hint="eastAsia"/>
        </w:rPr>
        <w:t>多维</w:t>
      </w:r>
      <w:r>
        <w:t>的</w:t>
      </w:r>
      <w:r>
        <w:t>list</w:t>
      </w:r>
      <w:r>
        <w:rPr>
          <w:rFonts w:hint="eastAsia"/>
        </w:rPr>
        <w:t>？</w:t>
      </w:r>
      <w:r w:rsidR="009B53A5">
        <w:rPr>
          <w:rFonts w:hint="eastAsia"/>
        </w:rPr>
        <w:t>a</w:t>
      </w:r>
      <w:r w:rsidR="009B53A5">
        <w:t>ppend</w:t>
      </w:r>
    </w:p>
    <w:p w:rsidR="00C15088" w:rsidRDefault="00C15088" w:rsidP="00C15088">
      <w:r>
        <w:t xml:space="preserve">    trainMat = []</w:t>
      </w:r>
    </w:p>
    <w:p w:rsidR="00C15088" w:rsidRDefault="00C15088" w:rsidP="00C15088">
      <w:r>
        <w:t xml:space="preserve">    for postinDoc in listOPosts:</w:t>
      </w:r>
    </w:p>
    <w:p w:rsidR="006761EF" w:rsidRDefault="00C15088" w:rsidP="00C15088">
      <w:r>
        <w:t xml:space="preserve">        trainMat.</w:t>
      </w:r>
      <w:r w:rsidRPr="00571842">
        <w:rPr>
          <w:color w:val="FF0000"/>
        </w:rPr>
        <w:t>append</w:t>
      </w:r>
      <w:r w:rsidR="00571842">
        <w:rPr>
          <w:color w:val="FF0000"/>
        </w:rPr>
        <w:t>(***object</w:t>
      </w:r>
      <w:r>
        <w:t>)</w:t>
      </w:r>
    </w:p>
    <w:p w:rsidR="00987496" w:rsidRDefault="00987496" w:rsidP="00987496">
      <w:pPr>
        <w:pStyle w:val="3"/>
      </w:pPr>
      <w:r>
        <w:rPr>
          <w:rFonts w:hint="eastAsia"/>
        </w:rPr>
        <w:t>如何快速</w:t>
      </w:r>
      <w:r>
        <w:t>返回多个满足条件的</w:t>
      </w:r>
      <w:r>
        <w:t>list?</w:t>
      </w:r>
    </w:p>
    <w:p w:rsidR="00FB2375" w:rsidRDefault="00FB2375" w:rsidP="00FB2375">
      <w:r>
        <w:t xml:space="preserve">    ree = []</w:t>
      </w:r>
    </w:p>
    <w:p w:rsidR="00FB2375" w:rsidRDefault="00FB2375" w:rsidP="00FB2375">
      <w:r>
        <w:t xml:space="preserve">    for tok in listOfTokens:</w:t>
      </w:r>
    </w:p>
    <w:p w:rsidR="00FB2375" w:rsidRDefault="00FB2375" w:rsidP="00FB2375">
      <w:r>
        <w:t xml:space="preserve">        if len(tok) &gt; 2:</w:t>
      </w:r>
    </w:p>
    <w:p w:rsidR="00FB2375" w:rsidRDefault="00FB2375" w:rsidP="00FB2375">
      <w:r>
        <w:lastRenderedPageBreak/>
        <w:t xml:space="preserve">            ree.append(tok</w:t>
      </w:r>
      <w:r w:rsidR="00F37266">
        <w:t>.lower()</w:t>
      </w:r>
      <w:r>
        <w:t>)</w:t>
      </w:r>
    </w:p>
    <w:p w:rsidR="00987496" w:rsidRDefault="00FB2375" w:rsidP="00FB2375">
      <w:pPr>
        <w:rPr>
          <w:color w:val="FF0000"/>
        </w:rPr>
      </w:pPr>
      <w:r w:rsidRPr="001D2406">
        <w:rPr>
          <w:rFonts w:hint="eastAsia"/>
          <w:color w:val="FF0000"/>
        </w:rPr>
        <w:t>等同于</w:t>
      </w:r>
      <w:r w:rsidRPr="001D2406">
        <w:rPr>
          <w:rFonts w:hint="eastAsia"/>
          <w:color w:val="FF0000"/>
        </w:rPr>
        <w:t xml:space="preserve"> </w:t>
      </w:r>
      <w:r w:rsidRPr="001D2406">
        <w:rPr>
          <w:color w:val="FF0000"/>
        </w:rPr>
        <w:t>=   return [tok.lower() for tok in listOfTokens if len(tok) &gt; 2]</w:t>
      </w:r>
    </w:p>
    <w:p w:rsidR="00604489" w:rsidRDefault="00604489" w:rsidP="00FB2375">
      <w:pPr>
        <w:rPr>
          <w:color w:val="FF0000"/>
        </w:rPr>
      </w:pPr>
    </w:p>
    <w:p w:rsidR="00604489" w:rsidRPr="004B1EC0" w:rsidRDefault="00604489" w:rsidP="00604489">
      <w:pPr>
        <w:pStyle w:val="3"/>
      </w:pPr>
      <w:r w:rsidRPr="004B1EC0">
        <w:rPr>
          <w:rFonts w:hint="eastAsia"/>
        </w:rPr>
        <w:t>如何</w:t>
      </w:r>
      <w:r w:rsidRPr="004B1EC0">
        <w:t>返回</w:t>
      </w:r>
      <w:r w:rsidRPr="004B1EC0">
        <w:rPr>
          <w:rFonts w:hint="eastAsia"/>
        </w:rPr>
        <w:t>多维</w:t>
      </w:r>
      <w:r w:rsidRPr="004B1EC0">
        <w:t>list</w:t>
      </w:r>
      <w:r w:rsidRPr="004B1EC0">
        <w:t>的某些特定值</w:t>
      </w:r>
      <w:r w:rsidRPr="004B1EC0">
        <w:t>?</w:t>
      </w:r>
    </w:p>
    <w:p w:rsidR="00C05A92" w:rsidRDefault="00C05A92" w:rsidP="00C05A92">
      <w:r>
        <w:t xml:space="preserve">    dataSet = [[1, 1, 'yes'],</w:t>
      </w:r>
    </w:p>
    <w:p w:rsidR="00C05A92" w:rsidRDefault="00C05A92" w:rsidP="00C05A92">
      <w:r>
        <w:t xml:space="preserve">               [1, 1, 'yes'],</w:t>
      </w:r>
    </w:p>
    <w:p w:rsidR="00C05A92" w:rsidRDefault="00C05A92" w:rsidP="00C05A92">
      <w:r>
        <w:t xml:space="preserve">               [1, 0, 'no'],</w:t>
      </w:r>
    </w:p>
    <w:p w:rsidR="00C05A92" w:rsidRDefault="00C05A92" w:rsidP="00C05A92">
      <w:r>
        <w:t xml:space="preserve">               [0, 1, 'no'],</w:t>
      </w:r>
    </w:p>
    <w:p w:rsidR="00604489" w:rsidRDefault="00C05A92" w:rsidP="00C05A92">
      <w:r>
        <w:t xml:space="preserve">               [0, 1, 'no']]</w:t>
      </w:r>
    </w:p>
    <w:p w:rsidR="00C05A92" w:rsidRDefault="007656C3" w:rsidP="00C05A92">
      <w:r>
        <w:t>featList = [example[0</w:t>
      </w:r>
      <w:r w:rsidR="00C05A92" w:rsidRPr="00C05A92">
        <w:t>] for example in dataSet]</w:t>
      </w:r>
      <w:r>
        <w:t xml:space="preserve"> </w:t>
      </w:r>
      <w:r w:rsidR="00C05A92" w:rsidRPr="00C05A92">
        <w:t>#create a list of all the examples of this feature</w:t>
      </w:r>
    </w:p>
    <w:p w:rsidR="00C05A92" w:rsidRDefault="007656C3" w:rsidP="00C05A92">
      <w:r>
        <w:t>#</w:t>
      </w:r>
      <w:r>
        <w:t>二维列表的每一个列表为</w:t>
      </w:r>
      <w:r>
        <w:t xml:space="preserve">example; </w:t>
      </w:r>
      <w:r>
        <w:rPr>
          <w:rFonts w:hint="eastAsia"/>
        </w:rPr>
        <w:t>每个</w:t>
      </w:r>
      <w:r>
        <w:t>列表的第一个值为</w:t>
      </w:r>
      <w:r>
        <w:t xml:space="preserve">example[0]; </w:t>
      </w:r>
      <w:r>
        <w:rPr>
          <w:rFonts w:hint="eastAsia"/>
        </w:rPr>
        <w:t>需要集合</w:t>
      </w:r>
      <w:r>
        <w:t>所有的值</w:t>
      </w:r>
      <w:r>
        <w:rPr>
          <w:rFonts w:hint="eastAsia"/>
        </w:rPr>
        <w:t>则</w:t>
      </w:r>
      <w:r>
        <w:t>增加中括号</w:t>
      </w:r>
      <w:r w:rsidR="00D2241E">
        <w:rPr>
          <w:rFonts w:hint="eastAsia"/>
        </w:rPr>
        <w:t>.</w:t>
      </w:r>
      <w:r w:rsidR="00D2241E">
        <w:t xml:space="preserve"> </w:t>
      </w:r>
      <w:r w:rsidR="00C05A92">
        <w:rPr>
          <w:rFonts w:hint="eastAsia"/>
        </w:rPr>
        <w:t>返回</w:t>
      </w:r>
      <w:r w:rsidR="00C05A92">
        <w:t>的值为</w:t>
      </w:r>
      <w:r w:rsidR="00C05A92">
        <w:rPr>
          <w:rFonts w:hint="eastAsia"/>
        </w:rPr>
        <w:t>[</w:t>
      </w:r>
      <w:r w:rsidR="00C05A92">
        <w:t>1,1,1,0,0</w:t>
      </w:r>
      <w:r w:rsidR="00C05A92">
        <w:rPr>
          <w:rFonts w:hint="eastAsia"/>
        </w:rPr>
        <w:t>]</w:t>
      </w:r>
      <w:r w:rsidR="00C05A92">
        <w:t>:dataset</w:t>
      </w:r>
      <w:r w:rsidR="00C05A92">
        <w:t>的第一列</w:t>
      </w:r>
      <w:r w:rsidR="004B1EC0">
        <w:rPr>
          <w:rFonts w:hint="eastAsia"/>
        </w:rPr>
        <w:t>.</w:t>
      </w:r>
    </w:p>
    <w:p w:rsidR="00E50F9B" w:rsidRDefault="00E50F9B" w:rsidP="00C05A92"/>
    <w:p w:rsidR="00E50F9B" w:rsidRDefault="00E50F9B" w:rsidP="00E50F9B">
      <w:pPr>
        <w:pStyle w:val="3"/>
      </w:pPr>
      <w:r>
        <w:rPr>
          <w:rFonts w:hint="eastAsia"/>
        </w:rPr>
        <w:t>如何</w:t>
      </w:r>
      <w:r>
        <w:t>快速问去除</w:t>
      </w:r>
      <w:r>
        <w:rPr>
          <w:rFonts w:hint="eastAsia"/>
        </w:rPr>
        <w:t>一维列表中</w:t>
      </w:r>
      <w:r>
        <w:t>重复的值</w:t>
      </w:r>
      <w:r>
        <w:t xml:space="preserve">? </w:t>
      </w:r>
    </w:p>
    <w:p w:rsidR="00E50F9B" w:rsidRDefault="00E50F9B" w:rsidP="00FB2375">
      <w:r>
        <w:rPr>
          <w:rFonts w:hint="eastAsia"/>
        </w:rPr>
        <w:t>转化为</w:t>
      </w:r>
      <w:r>
        <w:t xml:space="preserve">set. </w:t>
      </w:r>
    </w:p>
    <w:p w:rsidR="00E50F9B" w:rsidRDefault="00E50F9B" w:rsidP="00FB2375">
      <w:r>
        <w:t xml:space="preserve">E.g a = </w:t>
      </w:r>
      <w:r w:rsidRPr="00E50F9B">
        <w:t>[1, 1, 1, 0, 0]</w:t>
      </w:r>
      <w:r>
        <w:t xml:space="preserve">; </w:t>
      </w:r>
    </w:p>
    <w:p w:rsidR="00E50F9B" w:rsidRDefault="00E50F9B" w:rsidP="00FB2375">
      <w:r>
        <w:t xml:space="preserve">  </w:t>
      </w:r>
      <w:r>
        <w:tab/>
        <w:t>B = set(a)</w:t>
      </w:r>
    </w:p>
    <w:p w:rsidR="00E50F9B" w:rsidRDefault="00E50F9B" w:rsidP="00FB2375">
      <w:r>
        <w:tab/>
        <w:t>B = { 0 , 1}</w:t>
      </w:r>
    </w:p>
    <w:p w:rsidR="00547040" w:rsidRPr="00E50F9B" w:rsidRDefault="00547040" w:rsidP="00FB2375"/>
    <w:p w:rsidR="00A461EC" w:rsidRPr="00FB2375" w:rsidRDefault="00A461EC" w:rsidP="00C15088"/>
    <w:p w:rsidR="00455E29" w:rsidRPr="00455E29" w:rsidRDefault="00455E29" w:rsidP="00455E29"/>
    <w:p w:rsidR="00CF0F6C" w:rsidRDefault="00CF0F6C" w:rsidP="00C93015">
      <w:pPr>
        <w:pStyle w:val="10"/>
      </w:pPr>
      <w:r>
        <w:rPr>
          <w:rFonts w:hint="eastAsia"/>
        </w:rPr>
        <w:t>示例</w:t>
      </w:r>
      <w:r>
        <w:t>Python+</w:t>
      </w:r>
      <w:r>
        <w:t>机器学习</w:t>
      </w:r>
    </w:p>
    <w:p w:rsidR="00CF0F6C" w:rsidRDefault="00CF0F6C" w:rsidP="00CF0F6C">
      <w:pPr>
        <w:pStyle w:val="2"/>
        <w:numPr>
          <w:ilvl w:val="0"/>
          <w:numId w:val="0"/>
        </w:numPr>
      </w:pPr>
      <w:r>
        <w:rPr>
          <w:rFonts w:hint="eastAsia"/>
        </w:rPr>
        <w:t>3.1</w:t>
      </w:r>
      <w:r w:rsidRPr="00C93015">
        <w:rPr>
          <w:rFonts w:hint="eastAsia"/>
        </w:rPr>
        <w:t>基于 Python 和 Scikit-Learn 的机器学习介绍</w:t>
      </w:r>
    </w:p>
    <w:p w:rsidR="00C93015" w:rsidRDefault="0099502B" w:rsidP="00C93015">
      <w:hyperlink r:id="rId21" w:history="1">
        <w:r w:rsidR="00C93015" w:rsidRPr="0076410A">
          <w:rPr>
            <w:rStyle w:val="af4"/>
          </w:rPr>
          <w:t>http://python.jobbole.com/81721/</w:t>
        </w:r>
      </w:hyperlink>
    </w:p>
    <w:p w:rsidR="00C93015" w:rsidRDefault="00F348B0" w:rsidP="00EE1730">
      <w:pPr>
        <w:pStyle w:val="3"/>
      </w:pPr>
      <w:r w:rsidRPr="00F348B0">
        <w:rPr>
          <w:rFonts w:hint="eastAsia"/>
        </w:rPr>
        <w:t>数据加载</w:t>
      </w:r>
      <w:r w:rsidR="00620556">
        <w:rPr>
          <w:rFonts w:hint="eastAsia"/>
        </w:rPr>
        <w:t xml:space="preserve"> </w:t>
      </w:r>
      <w:r w:rsidR="00620556">
        <w:rPr>
          <w:rFonts w:hint="eastAsia"/>
        </w:rPr>
        <w:t>修改</w:t>
      </w:r>
      <w:r w:rsidR="00620556">
        <w:t>为</w:t>
      </w:r>
      <w:r w:rsidR="00620556">
        <w:t>py3</w:t>
      </w:r>
      <w:r w:rsidR="00620556">
        <w:rPr>
          <w:rFonts w:hint="eastAsia"/>
        </w:rPr>
        <w:t>版本</w:t>
      </w:r>
    </w:p>
    <w:p w:rsidR="00620556" w:rsidRDefault="00620556" w:rsidP="00620556">
      <w:pPr>
        <w:pStyle w:val="af0"/>
      </w:pPr>
      <w:r>
        <w:t>import numpy as np</w:t>
      </w:r>
    </w:p>
    <w:p w:rsidR="00620556" w:rsidRDefault="00620556" w:rsidP="00620556">
      <w:pPr>
        <w:pStyle w:val="af0"/>
      </w:pPr>
      <w:r>
        <w:t>import urllib.request</w:t>
      </w:r>
    </w:p>
    <w:p w:rsidR="00620556" w:rsidRDefault="00620556" w:rsidP="00620556">
      <w:pPr>
        <w:pStyle w:val="af0"/>
      </w:pPr>
      <w:r>
        <w:t># url with dataset</w:t>
      </w:r>
    </w:p>
    <w:p w:rsidR="00620556" w:rsidRDefault="00620556" w:rsidP="00620556">
      <w:pPr>
        <w:pStyle w:val="af0"/>
      </w:pPr>
      <w:r>
        <w:lastRenderedPageBreak/>
        <w:t>url = "http://archive.ics.uci.edu/ml/machine-learning-databases/pima-indians-diabetes/pima-indians-diabetes.data"</w:t>
      </w:r>
    </w:p>
    <w:p w:rsidR="00620556" w:rsidRDefault="00620556" w:rsidP="00620556">
      <w:pPr>
        <w:pStyle w:val="af0"/>
      </w:pPr>
      <w:r>
        <w:t># download the file</w:t>
      </w:r>
    </w:p>
    <w:p w:rsidR="00620556" w:rsidRDefault="00620556" w:rsidP="00620556">
      <w:pPr>
        <w:pStyle w:val="af0"/>
      </w:pPr>
      <w:r>
        <w:t>raw_data = urllib.request.urlopen(url)</w:t>
      </w:r>
    </w:p>
    <w:p w:rsidR="00620556" w:rsidRDefault="00620556" w:rsidP="00620556">
      <w:pPr>
        <w:pStyle w:val="af0"/>
      </w:pPr>
      <w:r>
        <w:t># load the CSV file as a numpy matrix</w:t>
      </w:r>
    </w:p>
    <w:p w:rsidR="00620556" w:rsidRDefault="00620556" w:rsidP="00620556">
      <w:pPr>
        <w:pStyle w:val="af0"/>
      </w:pPr>
      <w:r>
        <w:t>dataset = np.loadtxt(raw_data, delimiter=",")</w:t>
      </w:r>
    </w:p>
    <w:p w:rsidR="00620556" w:rsidRDefault="00620556" w:rsidP="00620556">
      <w:pPr>
        <w:pStyle w:val="af0"/>
      </w:pPr>
      <w:r>
        <w:t># separate the data from the target attributes</w:t>
      </w:r>
    </w:p>
    <w:p w:rsidR="00620556" w:rsidRDefault="00EE1730" w:rsidP="00620556">
      <w:pPr>
        <w:pStyle w:val="af0"/>
      </w:pPr>
      <w:r>
        <w:t>x</w:t>
      </w:r>
      <w:r w:rsidR="00620556">
        <w:t xml:space="preserve"> = dataset[:,0:7]</w:t>
      </w:r>
    </w:p>
    <w:p w:rsidR="00A21188" w:rsidRDefault="00620556" w:rsidP="00620556">
      <w:pPr>
        <w:pStyle w:val="af0"/>
      </w:pPr>
      <w:r>
        <w:t>y = dataset[:,8]</w:t>
      </w:r>
    </w:p>
    <w:p w:rsidR="00A21188" w:rsidRDefault="00A21188" w:rsidP="00A21188"/>
    <w:p w:rsidR="00A21188" w:rsidRDefault="00967761" w:rsidP="00EE1730">
      <w:pPr>
        <w:pStyle w:val="3"/>
      </w:pPr>
      <w:r>
        <w:rPr>
          <w:rFonts w:hint="eastAsia"/>
        </w:rPr>
        <w:t>数据</w:t>
      </w:r>
      <w:r>
        <w:t>标准化</w:t>
      </w:r>
    </w:p>
    <w:p w:rsidR="006141F1" w:rsidRDefault="006141F1" w:rsidP="006141F1">
      <w:r w:rsidRPr="006141F1">
        <w:rPr>
          <w:rFonts w:hint="eastAsia"/>
        </w:rPr>
        <w:t>我们都知道大多数的梯度方法（几乎所有的机器学习算法都基于此）对于数据的缩放很敏感。因此，在运行算法之前，我们应该进行标准化，或所谓的</w:t>
      </w:r>
      <w:r w:rsidRPr="004321A3">
        <w:rPr>
          <w:rFonts w:hint="eastAsia"/>
          <w:b/>
        </w:rPr>
        <w:t>规格化</w:t>
      </w:r>
      <w:r w:rsidRPr="006141F1">
        <w:rPr>
          <w:rFonts w:hint="eastAsia"/>
        </w:rPr>
        <w:t>。标准化包括替换所有特征的名义值，让它们每一个的值在</w:t>
      </w:r>
      <w:r w:rsidRPr="006141F1">
        <w:rPr>
          <w:rFonts w:hint="eastAsia"/>
        </w:rPr>
        <w:t>0</w:t>
      </w:r>
      <w:r w:rsidRPr="006141F1">
        <w:rPr>
          <w:rFonts w:hint="eastAsia"/>
        </w:rPr>
        <w:t>和</w:t>
      </w:r>
      <w:r w:rsidRPr="006141F1">
        <w:rPr>
          <w:rFonts w:hint="eastAsia"/>
        </w:rPr>
        <w:t>1</w:t>
      </w:r>
      <w:r w:rsidRPr="006141F1">
        <w:rPr>
          <w:rFonts w:hint="eastAsia"/>
        </w:rPr>
        <w:t>之间。而对于规格化，它包括数据的预处理，使得每个特征的值有</w:t>
      </w:r>
      <w:r w:rsidRPr="006141F1">
        <w:rPr>
          <w:rFonts w:hint="eastAsia"/>
        </w:rPr>
        <w:t>0</w:t>
      </w:r>
      <w:r w:rsidRPr="006141F1">
        <w:rPr>
          <w:rFonts w:hint="eastAsia"/>
        </w:rPr>
        <w:t>和</w:t>
      </w:r>
      <w:r w:rsidRPr="006141F1">
        <w:rPr>
          <w:rFonts w:hint="eastAsia"/>
        </w:rPr>
        <w:t>1</w:t>
      </w:r>
      <w:r w:rsidRPr="006141F1">
        <w:rPr>
          <w:rFonts w:hint="eastAsia"/>
        </w:rPr>
        <w:t>的离差。</w:t>
      </w:r>
      <w:r w:rsidRPr="006141F1">
        <w:rPr>
          <w:rFonts w:hint="eastAsia"/>
        </w:rPr>
        <w:t>Scikit-Learn</w:t>
      </w:r>
      <w:r w:rsidRPr="006141F1">
        <w:rPr>
          <w:rFonts w:hint="eastAsia"/>
        </w:rPr>
        <w:t>库已经为其提供了相应的函数。</w:t>
      </w:r>
    </w:p>
    <w:p w:rsidR="006141F1" w:rsidRDefault="006141F1" w:rsidP="006141F1">
      <w:pPr>
        <w:pStyle w:val="af0"/>
      </w:pPr>
      <w:r>
        <w:t xml:space="preserve">from sklearn import </w:t>
      </w:r>
      <w:r w:rsidRPr="006141F1">
        <w:rPr>
          <w:b/>
        </w:rPr>
        <w:t>preprocessing</w:t>
      </w:r>
    </w:p>
    <w:p w:rsidR="006141F1" w:rsidRDefault="006141F1" w:rsidP="006141F1">
      <w:pPr>
        <w:pStyle w:val="af0"/>
      </w:pPr>
      <w:r>
        <w:t># normalize the data attributes</w:t>
      </w:r>
    </w:p>
    <w:p w:rsidR="006141F1" w:rsidRDefault="006141F1" w:rsidP="006141F1">
      <w:pPr>
        <w:pStyle w:val="af0"/>
      </w:pPr>
      <w:r>
        <w:t>normalized_X = preprocessing.</w:t>
      </w:r>
      <w:r w:rsidRPr="004321A3">
        <w:rPr>
          <w:b/>
        </w:rPr>
        <w:t>normalize</w:t>
      </w:r>
      <w:r>
        <w:t>(x)</w:t>
      </w:r>
    </w:p>
    <w:p w:rsidR="006141F1" w:rsidRDefault="006141F1" w:rsidP="006141F1">
      <w:pPr>
        <w:pStyle w:val="af0"/>
      </w:pPr>
      <w:r>
        <w:t># standardize the data attributes</w:t>
      </w:r>
    </w:p>
    <w:p w:rsidR="00967761" w:rsidRDefault="006141F1" w:rsidP="006141F1">
      <w:pPr>
        <w:pStyle w:val="af0"/>
      </w:pPr>
      <w:r>
        <w:t>standardized_X = preprocessing.</w:t>
      </w:r>
      <w:r w:rsidRPr="004321A3">
        <w:rPr>
          <w:b/>
        </w:rPr>
        <w:t>scale</w:t>
      </w:r>
      <w:r>
        <w:t>(x)</w:t>
      </w:r>
    </w:p>
    <w:p w:rsidR="00967761" w:rsidRDefault="00967761" w:rsidP="00967761">
      <w:pPr>
        <w:pStyle w:val="af0"/>
      </w:pPr>
    </w:p>
    <w:p w:rsidR="00967761" w:rsidRDefault="003F5669" w:rsidP="003F5669">
      <w:pPr>
        <w:pStyle w:val="3"/>
      </w:pPr>
      <w:r w:rsidRPr="003F5669">
        <w:rPr>
          <w:rFonts w:hint="eastAsia"/>
        </w:rPr>
        <w:t>特征的选取</w:t>
      </w:r>
    </w:p>
    <w:p w:rsidR="00FA6415" w:rsidRDefault="00FA6415" w:rsidP="003F5669">
      <w:r w:rsidRPr="00FA6415">
        <w:rPr>
          <w:rFonts w:hint="eastAsia"/>
        </w:rPr>
        <w:t>虽然特征工程是一个相当有创造性的过程，有时候更多的是靠直觉和专业的知识，但对于特征的选取，已经有很多的算法可供直接使用。如树算法就可以计算特征的信息量。</w:t>
      </w:r>
    </w:p>
    <w:p w:rsidR="00B2195C" w:rsidRDefault="00B2195C" w:rsidP="00B2195C">
      <w:pPr>
        <w:pStyle w:val="af0"/>
      </w:pPr>
      <w:r>
        <w:t>from sklearn import metrics</w:t>
      </w:r>
    </w:p>
    <w:p w:rsidR="00B2195C" w:rsidRDefault="00B2195C" w:rsidP="00B2195C">
      <w:pPr>
        <w:pStyle w:val="af0"/>
      </w:pPr>
      <w:r>
        <w:t>from sklearn.ensemble import ExtraTreesClassifier</w:t>
      </w:r>
    </w:p>
    <w:p w:rsidR="00B2195C" w:rsidRDefault="00B2195C" w:rsidP="00B2195C">
      <w:pPr>
        <w:pStyle w:val="af0"/>
      </w:pPr>
      <w:r>
        <w:t>model = ExtraTreesClassifier()</w:t>
      </w:r>
    </w:p>
    <w:p w:rsidR="00B2195C" w:rsidRDefault="00B2195C" w:rsidP="00B2195C">
      <w:pPr>
        <w:pStyle w:val="af0"/>
      </w:pPr>
      <w:r>
        <w:t>model.fit(X, y)</w:t>
      </w:r>
    </w:p>
    <w:p w:rsidR="00B2195C" w:rsidRDefault="00B2195C" w:rsidP="00B2195C">
      <w:pPr>
        <w:pStyle w:val="af0"/>
      </w:pPr>
      <w:r>
        <w:t># display the relative importance of each attribute</w:t>
      </w:r>
    </w:p>
    <w:p w:rsidR="00FA6415" w:rsidRDefault="00B2195C" w:rsidP="00B2195C">
      <w:pPr>
        <w:pStyle w:val="af0"/>
      </w:pPr>
      <w:r>
        <w:t>print(model.feature_importances_)</w:t>
      </w:r>
    </w:p>
    <w:p w:rsidR="00B2195C" w:rsidRDefault="00B07913" w:rsidP="00B2195C">
      <w:r>
        <w:t>…..</w:t>
      </w:r>
    </w:p>
    <w:p w:rsidR="005944EA" w:rsidRDefault="005944EA" w:rsidP="00B2195C"/>
    <w:p w:rsidR="008E53EE" w:rsidRDefault="008E53EE" w:rsidP="008E53EE">
      <w:pPr>
        <w:pStyle w:val="10"/>
      </w:pPr>
      <w:r>
        <w:t>Python</w:t>
      </w:r>
      <w:r>
        <w:t>打</w:t>
      </w:r>
      <w:r>
        <w:rPr>
          <w:rFonts w:hint="eastAsia"/>
        </w:rPr>
        <w:t>包</w:t>
      </w:r>
      <w:r>
        <w:t>及与其他语言相互调用</w:t>
      </w:r>
    </w:p>
    <w:p w:rsidR="008E53EE" w:rsidRDefault="00B26ADD" w:rsidP="00B26ADD">
      <w:pPr>
        <w:pStyle w:val="2"/>
      </w:pPr>
      <w:r>
        <w:rPr>
          <w:rFonts w:hint="eastAsia"/>
        </w:rPr>
        <w:t>Jython</w:t>
      </w:r>
      <w:r w:rsidR="006C273F">
        <w:t xml:space="preserve"> (2015</w:t>
      </w:r>
      <w:r w:rsidR="006C273F">
        <w:rPr>
          <w:rFonts w:hint="eastAsia"/>
        </w:rPr>
        <w:t>年停止</w:t>
      </w:r>
      <w:r w:rsidR="006C273F">
        <w:t>更新</w:t>
      </w:r>
      <w:r w:rsidR="006C273F">
        <w:rPr>
          <w:rFonts w:hint="eastAsia"/>
        </w:rPr>
        <w:t>)</w:t>
      </w:r>
      <w:r w:rsidR="00DC0134">
        <w:t>(2017.07.01</w:t>
      </w:r>
      <w:r w:rsidR="00DC0134">
        <w:rPr>
          <w:rFonts w:hint="eastAsia"/>
        </w:rPr>
        <w:t>发布2.7.1版本)</w:t>
      </w:r>
      <w:r w:rsidR="00ED49B5">
        <w:rPr>
          <w:rStyle w:val="af3"/>
        </w:rPr>
        <w:footnoteReference w:id="6"/>
      </w:r>
    </w:p>
    <w:p w:rsidR="00DC0134" w:rsidRPr="00DC0134" w:rsidRDefault="00DC0134" w:rsidP="00DC0134"/>
    <w:p w:rsidR="00B26ADD" w:rsidRDefault="00B26ADD" w:rsidP="00B26ADD"/>
    <w:p w:rsidR="00870C96" w:rsidRDefault="00870C96" w:rsidP="00870C96">
      <w:pPr>
        <w:pStyle w:val="2"/>
      </w:pPr>
      <w:r>
        <w:rPr>
          <w:rFonts w:hint="eastAsia"/>
        </w:rPr>
        <w:t>JyNI</w:t>
      </w:r>
      <w:r w:rsidR="008F6A69">
        <w:t xml:space="preserve"> </w:t>
      </w:r>
      <w:r w:rsidR="008F6A69">
        <w:rPr>
          <w:rStyle w:val="af3"/>
        </w:rPr>
        <w:footnoteReference w:id="7"/>
      </w:r>
    </w:p>
    <w:p w:rsidR="008F6A69" w:rsidRPr="008F6A69" w:rsidRDefault="007875B1" w:rsidP="008F6A69">
      <w:r w:rsidRPr="007875B1">
        <w:t>JyNI is a compatibility layer with the goal to enable Jython to use native CPython extensions like NumPy or SciPy. This way we aim to enable scientific Python code to run on Jython. Since Java is quite present in industry and Python is more present in science, JyNI will be an important step to lower the costs of using scientific code in industrial environments.</w:t>
      </w:r>
      <w:r w:rsidR="00D3617F">
        <w:tab/>
      </w:r>
      <w:r w:rsidR="00D3617F" w:rsidRPr="00D3617F">
        <w:t>Note that current JyNI requires Jython 2.7.1.</w:t>
      </w:r>
    </w:p>
    <w:p w:rsidR="00332CBD" w:rsidRDefault="00332CBD" w:rsidP="00B81C48">
      <w:pPr>
        <w:pStyle w:val="10"/>
      </w:pPr>
      <w:r>
        <w:rPr>
          <w:rFonts w:hint="eastAsia"/>
        </w:rPr>
        <w:t>机器</w:t>
      </w:r>
      <w:r>
        <w:t>学习实战</w:t>
      </w:r>
    </w:p>
    <w:p w:rsidR="00B81C48" w:rsidRDefault="00B81C48" w:rsidP="00B81C48">
      <w:pPr>
        <w:pStyle w:val="2"/>
      </w:pPr>
      <w:r>
        <w:t>k-</w:t>
      </w:r>
      <w:r>
        <w:rPr>
          <w:rFonts w:hint="eastAsia"/>
        </w:rPr>
        <w:t>近邻</w:t>
      </w:r>
      <w:r>
        <w:t>算法</w:t>
      </w:r>
      <w:r w:rsidR="009C5DFA">
        <w:rPr>
          <w:rFonts w:hint="eastAsia"/>
        </w:rPr>
        <w:t xml:space="preserve"> 第二章</w:t>
      </w:r>
    </w:p>
    <w:p w:rsidR="005A44F8" w:rsidRDefault="005A44F8" w:rsidP="005A44F8">
      <w:pPr>
        <w:pStyle w:val="af0"/>
      </w:pPr>
      <w:r>
        <w:t>def classify0(inX, dataSet, labels, k):</w:t>
      </w:r>
    </w:p>
    <w:p w:rsidR="005A44F8" w:rsidRDefault="005A44F8" w:rsidP="005A44F8">
      <w:pPr>
        <w:pStyle w:val="af0"/>
      </w:pPr>
      <w:r>
        <w:t xml:space="preserve">    dataSetSize = dataSet.shape[0]</w:t>
      </w:r>
    </w:p>
    <w:p w:rsidR="005A44F8" w:rsidRDefault="005A44F8" w:rsidP="005A44F8">
      <w:pPr>
        <w:pStyle w:val="af0"/>
      </w:pPr>
      <w:r>
        <w:t xml:space="preserve">    diffMat = tile(inX, (dataSetSize,1)) #tile return array</w:t>
      </w:r>
    </w:p>
    <w:p w:rsidR="005A44F8" w:rsidRDefault="005A44F8" w:rsidP="005A44F8">
      <w:pPr>
        <w:pStyle w:val="af0"/>
      </w:pPr>
      <w:r>
        <w:t xml:space="preserve">    print('diffMat is {0}'.format(diffMat))</w:t>
      </w:r>
    </w:p>
    <w:p w:rsidR="005A44F8" w:rsidRDefault="005A44F8" w:rsidP="005A44F8">
      <w:pPr>
        <w:pStyle w:val="af0"/>
      </w:pPr>
      <w:r>
        <w:t xml:space="preserve">    diffMat = diffMat - dataSet</w:t>
      </w:r>
    </w:p>
    <w:p w:rsidR="005A44F8" w:rsidRDefault="005A44F8" w:rsidP="005A44F8">
      <w:pPr>
        <w:pStyle w:val="af0"/>
      </w:pPr>
      <w:r>
        <w:t xml:space="preserve">    sqDiffMat = diffMat**2</w:t>
      </w:r>
    </w:p>
    <w:p w:rsidR="005A44F8" w:rsidRDefault="005A44F8" w:rsidP="005A44F8">
      <w:pPr>
        <w:pStyle w:val="af0"/>
      </w:pPr>
      <w:r>
        <w:t xml:space="preserve">    print('sqDiffMat is {0}'.format(sqDiffMat))</w:t>
      </w:r>
    </w:p>
    <w:p w:rsidR="005A44F8" w:rsidRDefault="005A44F8" w:rsidP="005A44F8">
      <w:pPr>
        <w:pStyle w:val="af0"/>
      </w:pPr>
      <w:r>
        <w:rPr>
          <w:rFonts w:hint="eastAsia"/>
        </w:rPr>
        <w:t xml:space="preserve">    sqDistances = sqDiffMat.sum(axis=1) #</w:t>
      </w:r>
      <w:r>
        <w:rPr>
          <w:rFonts w:ascii="宋体" w:eastAsia="宋体" w:hAnsi="宋体" w:cs="宋体" w:hint="eastAsia"/>
        </w:rPr>
        <w:t>按行求和</w:t>
      </w:r>
      <w:r>
        <w:rPr>
          <w:rFonts w:hint="eastAsia"/>
        </w:rPr>
        <w:t xml:space="preserve"> axis=1; </w:t>
      </w:r>
      <w:r>
        <w:rPr>
          <w:rFonts w:ascii="宋体" w:eastAsia="宋体" w:hAnsi="宋体" w:cs="宋体" w:hint="eastAsia"/>
        </w:rPr>
        <w:t>按列求和</w:t>
      </w:r>
      <w:r>
        <w:rPr>
          <w:rFonts w:hint="eastAsia"/>
        </w:rPr>
        <w:t xml:space="preserve"> axis=0</w:t>
      </w:r>
    </w:p>
    <w:p w:rsidR="005A44F8" w:rsidRDefault="005A44F8" w:rsidP="005A44F8">
      <w:pPr>
        <w:pStyle w:val="af0"/>
      </w:pPr>
      <w:r>
        <w:t xml:space="preserve">    print('sqDistances is {0}'.format(sqDistances))</w:t>
      </w:r>
    </w:p>
    <w:p w:rsidR="005A44F8" w:rsidRDefault="005A44F8" w:rsidP="005A44F8">
      <w:pPr>
        <w:pStyle w:val="af0"/>
      </w:pPr>
      <w:r>
        <w:rPr>
          <w:rFonts w:hint="eastAsia"/>
        </w:rPr>
        <w:t xml:space="preserve">    distances = sqDistances**0.5 #</w:t>
      </w:r>
      <w:r>
        <w:rPr>
          <w:rFonts w:ascii="宋体" w:eastAsia="宋体" w:hAnsi="宋体" w:cs="宋体" w:hint="eastAsia"/>
        </w:rPr>
        <w:t>样本点与其余四点的距离</w:t>
      </w:r>
    </w:p>
    <w:p w:rsidR="005A44F8" w:rsidRDefault="005A44F8" w:rsidP="005A44F8">
      <w:pPr>
        <w:pStyle w:val="af0"/>
      </w:pPr>
      <w:r>
        <w:t xml:space="preserve">    print('distances is {0}'.format(distances))</w:t>
      </w:r>
    </w:p>
    <w:p w:rsidR="005A44F8" w:rsidRDefault="005A44F8" w:rsidP="005A44F8">
      <w:pPr>
        <w:pStyle w:val="af0"/>
      </w:pPr>
      <w:r>
        <w:rPr>
          <w:rFonts w:hint="eastAsia"/>
        </w:rPr>
        <w:t xml:space="preserve">    sortedDistIndicies = distances.argsort() #</w:t>
      </w:r>
      <w:r>
        <w:rPr>
          <w:rFonts w:ascii="宋体" w:eastAsia="宋体" w:hAnsi="宋体" w:cs="宋体" w:hint="eastAsia"/>
        </w:rPr>
        <w:t>按从小到达排序后的</w:t>
      </w:r>
      <w:r>
        <w:rPr>
          <w:rFonts w:hint="eastAsia"/>
        </w:rPr>
        <w:t>index numpy.ndarray.argsort</w:t>
      </w:r>
    </w:p>
    <w:p w:rsidR="005A44F8" w:rsidRDefault="005A44F8" w:rsidP="005A44F8">
      <w:pPr>
        <w:pStyle w:val="af0"/>
      </w:pPr>
      <w:r>
        <w:t xml:space="preserve">    print('sortedDistIndicies is {0}'.format(sortedDistIndicies))</w:t>
      </w:r>
    </w:p>
    <w:p w:rsidR="005A44F8" w:rsidRDefault="005A44F8" w:rsidP="005A44F8">
      <w:pPr>
        <w:pStyle w:val="af0"/>
      </w:pPr>
      <w:r>
        <w:rPr>
          <w:rFonts w:hint="eastAsia"/>
        </w:rPr>
        <w:t xml:space="preserve">    classCount={} #</w:t>
      </w:r>
      <w:r>
        <w:rPr>
          <w:rFonts w:ascii="宋体" w:eastAsia="宋体" w:hAnsi="宋体" w:cs="宋体" w:hint="eastAsia"/>
        </w:rPr>
        <w:t>建立空字典</w:t>
      </w:r>
    </w:p>
    <w:p w:rsidR="005A44F8" w:rsidRDefault="005A44F8" w:rsidP="005A44F8">
      <w:pPr>
        <w:pStyle w:val="af0"/>
      </w:pPr>
      <w:r>
        <w:t xml:space="preserve">    for i in range(k):</w:t>
      </w:r>
    </w:p>
    <w:p w:rsidR="005A44F8" w:rsidRDefault="005A44F8" w:rsidP="005A44F8">
      <w:pPr>
        <w:pStyle w:val="af0"/>
      </w:pPr>
      <w:r>
        <w:t xml:space="preserve">        voteIlabel = labels[sortedDistIndicies[i]]</w:t>
      </w:r>
    </w:p>
    <w:p w:rsidR="005A44F8" w:rsidRDefault="005A44F8" w:rsidP="005A44F8">
      <w:pPr>
        <w:pStyle w:val="af0"/>
      </w:pPr>
      <w:r>
        <w:t xml:space="preserve">        print('voteIlabel is {0}'.format(voteIlabel))</w:t>
      </w:r>
    </w:p>
    <w:p w:rsidR="005A44F8" w:rsidRDefault="005A44F8" w:rsidP="005A44F8">
      <w:pPr>
        <w:pStyle w:val="af0"/>
      </w:pPr>
      <w:r>
        <w:rPr>
          <w:rFonts w:hint="eastAsia"/>
        </w:rPr>
        <w:t xml:space="preserve">        classCount[voteIlabel] = classCount.get(voteIlabel,0) + 1 #get(k,default=none) :</w:t>
      </w:r>
      <w:r>
        <w:rPr>
          <w:rFonts w:ascii="宋体" w:eastAsia="宋体" w:hAnsi="宋体" w:cs="宋体" w:hint="eastAsia"/>
        </w:rPr>
        <w:t>字典中包括</w:t>
      </w:r>
      <w:r>
        <w:rPr>
          <w:rFonts w:hint="eastAsia"/>
        </w:rPr>
        <w:t>key=k,</w:t>
      </w:r>
      <w:r>
        <w:rPr>
          <w:rFonts w:ascii="宋体" w:eastAsia="宋体" w:hAnsi="宋体" w:cs="宋体" w:hint="eastAsia"/>
        </w:rPr>
        <w:t>返回</w:t>
      </w:r>
      <w:r>
        <w:rPr>
          <w:rFonts w:hint="eastAsia"/>
        </w:rPr>
        <w:t>value;</w:t>
      </w:r>
      <w:r>
        <w:rPr>
          <w:rFonts w:ascii="宋体" w:eastAsia="宋体" w:hAnsi="宋体" w:cs="宋体" w:hint="eastAsia"/>
        </w:rPr>
        <w:t>否则返回</w:t>
      </w:r>
      <w:r>
        <w:rPr>
          <w:rFonts w:hint="eastAsia"/>
        </w:rPr>
        <w:t>default</w:t>
      </w:r>
    </w:p>
    <w:p w:rsidR="005A44F8" w:rsidRDefault="005A44F8" w:rsidP="005A44F8">
      <w:pPr>
        <w:pStyle w:val="af0"/>
      </w:pPr>
      <w:r>
        <w:t xml:space="preserve">        print('classCount is {0}'.format(classCount))</w:t>
      </w:r>
    </w:p>
    <w:p w:rsidR="005A44F8" w:rsidRDefault="005A44F8" w:rsidP="005A44F8">
      <w:pPr>
        <w:pStyle w:val="af0"/>
      </w:pPr>
      <w:r>
        <w:rPr>
          <w:rFonts w:hint="eastAsia"/>
        </w:rPr>
        <w:t xml:space="preserve">    sortedClassCount = sorted(classCount.items(), key=operator.itemgetter(1), reverse=True) #</w:t>
      </w:r>
      <w:r>
        <w:rPr>
          <w:rFonts w:ascii="宋体" w:eastAsia="宋体" w:hAnsi="宋体" w:cs="宋体" w:hint="eastAsia"/>
        </w:rPr>
        <w:t>将</w:t>
      </w:r>
      <w:r>
        <w:rPr>
          <w:rFonts w:hint="eastAsia"/>
        </w:rPr>
        <w:t>dict</w:t>
      </w:r>
      <w:r>
        <w:rPr>
          <w:rFonts w:ascii="宋体" w:eastAsia="宋体" w:hAnsi="宋体" w:cs="宋体" w:hint="eastAsia"/>
        </w:rPr>
        <w:t>类型</w:t>
      </w:r>
      <w:r>
        <w:rPr>
          <w:rFonts w:hint="eastAsia"/>
        </w:rPr>
        <w:t>classCount</w:t>
      </w:r>
      <w:r>
        <w:rPr>
          <w:rFonts w:ascii="宋体" w:eastAsia="宋体" w:hAnsi="宋体" w:cs="宋体" w:hint="eastAsia"/>
        </w:rPr>
        <w:t>的列表，按第二个值</w:t>
      </w:r>
      <w:r>
        <w:rPr>
          <w:rFonts w:hint="eastAsia"/>
        </w:rPr>
        <w:t>value</w:t>
      </w:r>
      <w:r>
        <w:rPr>
          <w:rFonts w:ascii="宋体" w:eastAsia="宋体" w:hAnsi="宋体" w:cs="宋体" w:hint="eastAsia"/>
        </w:rPr>
        <w:t>排序，后返回列表。</w:t>
      </w:r>
    </w:p>
    <w:p w:rsidR="005A44F8" w:rsidRDefault="005A44F8" w:rsidP="005A44F8">
      <w:pPr>
        <w:pStyle w:val="af0"/>
      </w:pPr>
      <w:r>
        <w:t xml:space="preserve">    print('sortedClassCount type is {0} is {1}'.format(type(sortedClassCount),sortedClassCount))</w:t>
      </w:r>
    </w:p>
    <w:p w:rsidR="00B81C48" w:rsidRDefault="005A44F8" w:rsidP="005A44F8">
      <w:pPr>
        <w:pStyle w:val="af0"/>
      </w:pPr>
      <w:r>
        <w:t xml:space="preserve">    return sortedClassCount[0][0]</w:t>
      </w:r>
    </w:p>
    <w:p w:rsidR="00333B94" w:rsidRDefault="00333B94" w:rsidP="00333B94">
      <w:pPr>
        <w:pStyle w:val="2"/>
      </w:pPr>
      <w:r>
        <w:rPr>
          <w:rFonts w:hint="eastAsia"/>
        </w:rPr>
        <w:t>决策树 第3章</w:t>
      </w:r>
    </w:p>
    <w:p w:rsidR="00333B94" w:rsidRPr="00333B94" w:rsidRDefault="00333B94" w:rsidP="00333B94"/>
    <w:p w:rsidR="00535521" w:rsidRDefault="00333B94" w:rsidP="00333B94">
      <w:pPr>
        <w:pStyle w:val="2"/>
      </w:pPr>
      <w:r>
        <w:rPr>
          <w:rFonts w:hint="eastAsia"/>
        </w:rPr>
        <w:lastRenderedPageBreak/>
        <w:t>朴素</w:t>
      </w:r>
      <w:r>
        <w:t>贝叶斯</w:t>
      </w:r>
      <w:r>
        <w:rPr>
          <w:rFonts w:hint="eastAsia"/>
        </w:rPr>
        <w:t xml:space="preserve"> 第4章</w:t>
      </w:r>
    </w:p>
    <w:p w:rsidR="003F7F7F" w:rsidRDefault="003F7F7F" w:rsidP="003F7F7F"/>
    <w:p w:rsidR="003F7F7F" w:rsidRDefault="003F7F7F" w:rsidP="00D66884">
      <w:pPr>
        <w:pStyle w:val="2"/>
      </w:pPr>
      <w:r>
        <w:rPr>
          <w:rFonts w:hint="eastAsia"/>
        </w:rPr>
        <w:t>Logistic回归</w:t>
      </w:r>
    </w:p>
    <w:p w:rsidR="00DD090B" w:rsidRDefault="00DD090B" w:rsidP="00DD090B">
      <w:pPr>
        <w:pStyle w:val="3"/>
      </w:pPr>
      <w:r>
        <w:rPr>
          <w:rFonts w:hint="eastAsia"/>
        </w:rPr>
        <w:t>多元</w:t>
      </w:r>
      <w:r>
        <w:t>线性</w:t>
      </w:r>
      <w:r>
        <w:rPr>
          <w:rFonts w:hint="eastAsia"/>
        </w:rPr>
        <w:t>回归</w:t>
      </w:r>
    </w:p>
    <w:p w:rsidR="00DD090B" w:rsidRPr="00DD090B" w:rsidRDefault="00DD090B" w:rsidP="00DD090B"/>
    <w:p w:rsidR="00043A7A" w:rsidRPr="00043A7A" w:rsidRDefault="00043A7A" w:rsidP="00043A7A">
      <w:r>
        <w:rPr>
          <w:rFonts w:hint="eastAsia"/>
        </w:rPr>
        <w:t>自总</w:t>
      </w:r>
      <w:r>
        <w:t xml:space="preserve">: </w:t>
      </w:r>
      <w:r w:rsidR="00DD090B">
        <w:rPr>
          <w:rFonts w:hint="eastAsia"/>
        </w:rPr>
        <w:t>类似</w:t>
      </w:r>
      <w:r w:rsidR="00DD090B">
        <w:t>多元线性</w:t>
      </w:r>
      <w:r w:rsidR="00DD090B">
        <w:rPr>
          <w:rFonts w:hint="eastAsia"/>
        </w:rPr>
        <w:t>回归</w:t>
      </w:r>
      <w:r w:rsidR="00DD090B">
        <w:t xml:space="preserve">, </w:t>
      </w:r>
      <w:r w:rsidR="00DD090B">
        <w:rPr>
          <w:rFonts w:hint="eastAsia"/>
        </w:rPr>
        <w:t>找出</w:t>
      </w:r>
    </w:p>
    <w:p w:rsidR="00D66884" w:rsidRPr="00D66884" w:rsidRDefault="00BB77FD" w:rsidP="00BB77FD">
      <w:pPr>
        <w:pStyle w:val="3"/>
      </w:pPr>
      <w:r w:rsidRPr="00BB77FD">
        <w:rPr>
          <w:rFonts w:hint="eastAsia"/>
        </w:rPr>
        <w:t>单位阶跃函数</w:t>
      </w:r>
      <w:r w:rsidR="003C1EBD">
        <w:rPr>
          <w:rFonts w:hint="eastAsia"/>
        </w:rPr>
        <w:t>与对数</w:t>
      </w:r>
      <w:r w:rsidR="003C1EBD">
        <w:t>几率函数</w:t>
      </w:r>
    </w:p>
    <w:p w:rsidR="00B91337" w:rsidRDefault="00B91337" w:rsidP="00BB77FD">
      <w:pPr>
        <w:spacing w:line="240" w:lineRule="auto"/>
      </w:pPr>
      <w:r>
        <w:rPr>
          <w:rFonts w:hint="eastAsia"/>
        </w:rPr>
        <w:t>线性回归</w:t>
      </w:r>
      <w:r>
        <w:t>预测值</w:t>
      </w:r>
      <w:r>
        <w:rPr>
          <w:rFonts w:hint="eastAsia"/>
        </w:rPr>
        <w:t>为</w:t>
      </w:r>
      <w:r>
        <w:t>x</w:t>
      </w:r>
      <w:r>
        <w:rPr>
          <w:rFonts w:hint="eastAsia"/>
        </w:rPr>
        <w:t>实值</w:t>
      </w:r>
      <w:r>
        <w:t xml:space="preserve">, </w:t>
      </w:r>
      <w:r>
        <w:rPr>
          <w:rFonts w:hint="eastAsia"/>
        </w:rPr>
        <w:t>需</w:t>
      </w:r>
      <w:r>
        <w:t>转换为</w:t>
      </w:r>
      <w:r>
        <w:rPr>
          <w:rFonts w:hint="eastAsia"/>
        </w:rPr>
        <w:t>0</w:t>
      </w:r>
      <w:r>
        <w:t>/1</w:t>
      </w:r>
      <w:r>
        <w:rPr>
          <w:rFonts w:hint="eastAsia"/>
        </w:rPr>
        <w:t>值</w:t>
      </w:r>
      <w:r>
        <w:t xml:space="preserve">. </w:t>
      </w:r>
      <w:r w:rsidR="007D1B2B">
        <w:t>(</w:t>
      </w:r>
      <w:r w:rsidR="007D1B2B">
        <w:rPr>
          <w:rFonts w:hint="eastAsia"/>
        </w:rPr>
        <w:t>下图</w:t>
      </w:r>
      <w:r w:rsidR="007D1B2B">
        <w:t>红色</w:t>
      </w:r>
      <w:r w:rsidR="003C1EBD">
        <w:rPr>
          <w:rFonts w:hint="eastAsia"/>
        </w:rPr>
        <w:t>为</w:t>
      </w:r>
      <w:r w:rsidR="003C1EBD">
        <w:t>单位</w:t>
      </w:r>
      <w:r w:rsidR="003C1EBD" w:rsidRPr="003C1EBD">
        <w:rPr>
          <w:rFonts w:hint="eastAsia"/>
        </w:rPr>
        <w:t>阶跃函数</w:t>
      </w:r>
      <w:r w:rsidR="00775BE6">
        <w:rPr>
          <w:rFonts w:hint="eastAsia"/>
        </w:rPr>
        <w:t>,</w:t>
      </w:r>
      <w:r w:rsidR="00775BE6">
        <w:t>不连续</w:t>
      </w:r>
      <w:r w:rsidR="007D1B2B">
        <w:t>)</w:t>
      </w:r>
    </w:p>
    <w:p w:rsidR="003F7F7F" w:rsidRDefault="00B91337" w:rsidP="00BB77FD">
      <w:pPr>
        <w:spacing w:line="240" w:lineRule="auto"/>
      </w:pPr>
      <w:r w:rsidRPr="00B91337">
        <w:rPr>
          <w:rFonts w:hint="eastAsia"/>
          <w:noProof/>
        </w:rPr>
        <w:drawing>
          <wp:inline distT="0" distB="0" distL="0" distR="0">
            <wp:extent cx="3742055" cy="23450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2055" cy="2345055"/>
                    </a:xfrm>
                    <a:prstGeom prst="rect">
                      <a:avLst/>
                    </a:prstGeom>
                    <a:noFill/>
                    <a:ln>
                      <a:noFill/>
                    </a:ln>
                  </pic:spPr>
                </pic:pic>
              </a:graphicData>
            </a:graphic>
          </wp:inline>
        </w:drawing>
      </w:r>
    </w:p>
    <w:p w:rsidR="00F85586" w:rsidRDefault="00F85586" w:rsidP="00F85586">
      <w:pPr>
        <w:pStyle w:val="3"/>
      </w:pPr>
      <w:r>
        <w:t>S</w:t>
      </w:r>
      <w:r>
        <w:rPr>
          <w:rFonts w:hint="eastAsia"/>
        </w:rPr>
        <w:t>igmoid</w:t>
      </w:r>
      <w:r>
        <w:rPr>
          <w:rFonts w:hint="eastAsia"/>
        </w:rPr>
        <w:t>函数</w:t>
      </w:r>
      <w:r>
        <w:t>:</w:t>
      </w:r>
    </w:p>
    <w:p w:rsidR="004F40C1" w:rsidRDefault="004F40C1" w:rsidP="004F40C1">
      <w:pPr>
        <w:pStyle w:val="a8"/>
        <w:numPr>
          <w:ilvl w:val="0"/>
          <w:numId w:val="23"/>
        </w:numPr>
        <w:ind w:firstLineChars="0"/>
      </w:pPr>
      <w:r>
        <w:rPr>
          <w:rFonts w:hint="eastAsia"/>
        </w:rPr>
        <w:t>类似</w:t>
      </w:r>
      <w:r>
        <w:t>S</w:t>
      </w:r>
      <w:r>
        <w:t>形状的函数</w:t>
      </w:r>
    </w:p>
    <w:p w:rsidR="00B455D3" w:rsidRDefault="00B455D3" w:rsidP="00B455D3">
      <w:pPr>
        <w:spacing w:line="240" w:lineRule="auto"/>
      </w:pPr>
      <w:r w:rsidRPr="00B455D3">
        <w:rPr>
          <w:position w:val="-24"/>
        </w:rPr>
        <w:object w:dxaOrig="2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33.5pt" o:ole="">
            <v:imagedata r:id="rId23" o:title=""/>
          </v:shape>
          <o:OLEObject Type="Embed" ProgID="Equation.DSMT4" ShapeID="_x0000_i1025" DrawAspect="Content" ObjectID="_1580836244" r:id="rId24"/>
        </w:object>
      </w:r>
    </w:p>
    <w:p w:rsidR="00E91782" w:rsidRDefault="00E91782" w:rsidP="00B455D3">
      <w:pPr>
        <w:spacing w:line="240" w:lineRule="auto"/>
      </w:pPr>
    </w:p>
    <w:p w:rsidR="00775BE6" w:rsidRPr="003F7F7F" w:rsidRDefault="00F85586" w:rsidP="00BB77FD">
      <w:pPr>
        <w:spacing w:line="240" w:lineRule="auto"/>
      </w:pPr>
      <w:r>
        <w:rPr>
          <w:rFonts w:hint="eastAsia"/>
        </w:rPr>
        <w:t>对数</w:t>
      </w:r>
      <w:r>
        <w:t>几率函数</w:t>
      </w:r>
      <w:r>
        <w:rPr>
          <w:rFonts w:hint="eastAsia"/>
        </w:rPr>
        <w:t>(</w:t>
      </w:r>
      <w:r>
        <w:t>logistic function)</w:t>
      </w:r>
      <w:r>
        <w:t>为其</w:t>
      </w:r>
    </w:p>
    <w:p w:rsidR="00DD60A2" w:rsidRPr="00DD60A2" w:rsidRDefault="00DD60A2" w:rsidP="00DD60A2"/>
    <w:p w:rsidR="00535521" w:rsidRDefault="00535521" w:rsidP="00535521">
      <w:pPr>
        <w:pStyle w:val="10"/>
      </w:pPr>
      <w:r>
        <w:rPr>
          <w:rFonts w:hint="eastAsia"/>
        </w:rPr>
        <w:lastRenderedPageBreak/>
        <w:t>python</w:t>
      </w:r>
      <w:r>
        <w:rPr>
          <w:rFonts w:hint="eastAsia"/>
        </w:rPr>
        <w:t>简明</w:t>
      </w:r>
      <w:r>
        <w:t>教程</w:t>
      </w:r>
    </w:p>
    <w:p w:rsidR="00025CD9" w:rsidRDefault="00025CD9" w:rsidP="00066F91">
      <w:pPr>
        <w:pStyle w:val="2"/>
      </w:pPr>
      <w:r>
        <w:rPr>
          <w:rFonts w:hint="eastAsia"/>
        </w:rPr>
        <w:t>基础</w:t>
      </w:r>
      <w:r>
        <w:t>函数</w:t>
      </w:r>
    </w:p>
    <w:p w:rsidR="00025CD9" w:rsidRDefault="00BE0778" w:rsidP="00025CD9">
      <w:r>
        <w:t>D</w:t>
      </w:r>
      <w:r>
        <w:rPr>
          <w:rFonts w:hint="eastAsia"/>
        </w:rPr>
        <w:t>ir</w:t>
      </w:r>
      <w:r>
        <w:t xml:space="preserve">(): </w:t>
      </w:r>
      <w:r w:rsidRPr="00BE0778">
        <w:t>you get a list of known objects</w:t>
      </w:r>
    </w:p>
    <w:p w:rsidR="00BE0778" w:rsidRPr="00025CD9" w:rsidRDefault="00CC5538" w:rsidP="00025CD9">
      <w:r>
        <w:t xml:space="preserve">Help(): </w:t>
      </w:r>
      <w:r>
        <w:rPr>
          <w:rFonts w:hint="eastAsia"/>
        </w:rPr>
        <w:t>返回</w:t>
      </w:r>
      <w:r>
        <w:rPr>
          <w:rFonts w:hint="eastAsia"/>
        </w:rPr>
        <w:t>def</w:t>
      </w:r>
      <w:r>
        <w:t>第一行注释</w:t>
      </w:r>
      <w:r w:rsidR="007E60D7" w:rsidRPr="007E60D7">
        <w:t>docstrings</w:t>
      </w:r>
      <w:r>
        <w:t>：</w:t>
      </w:r>
      <w:r w:rsidRPr="00CC5538">
        <w:t>The documentation string is the first string immediately below the line def</w:t>
      </w:r>
    </w:p>
    <w:p w:rsidR="00535521" w:rsidRDefault="00066F91" w:rsidP="00066F91">
      <w:pPr>
        <w:pStyle w:val="2"/>
      </w:pPr>
      <w:r>
        <w:rPr>
          <w:rFonts w:hint="eastAsia"/>
        </w:rPr>
        <w:t>print</w:t>
      </w:r>
      <w:r w:rsidR="00BE4A15">
        <w:rPr>
          <w:rFonts w:hint="eastAsia"/>
        </w:rPr>
        <w:t>为代表的</w:t>
      </w:r>
      <w:r w:rsidR="00BE4A15">
        <w:t>基础</w:t>
      </w:r>
    </w:p>
    <w:p w:rsidR="00066F91" w:rsidRDefault="00066F91" w:rsidP="00066F91">
      <w:pPr>
        <w:pStyle w:val="af0"/>
      </w:pPr>
      <w:r>
        <w:t>age = 20</w:t>
      </w:r>
    </w:p>
    <w:p w:rsidR="00066F91" w:rsidRDefault="00066F91" w:rsidP="00066F91">
      <w:pPr>
        <w:pStyle w:val="af0"/>
      </w:pPr>
      <w:r>
        <w:t>name = 'Swaroop'</w:t>
      </w:r>
    </w:p>
    <w:p w:rsidR="00066F91" w:rsidRDefault="00066F91" w:rsidP="00066F91">
      <w:pPr>
        <w:pStyle w:val="af0"/>
      </w:pPr>
      <w:r>
        <w:t>print('{0} was {1} years old when he wrote this book'.format(name, age))</w:t>
      </w:r>
    </w:p>
    <w:p w:rsidR="00066F91" w:rsidRDefault="00066F91" w:rsidP="00066F91">
      <w:pPr>
        <w:pStyle w:val="af0"/>
      </w:pPr>
      <w:r>
        <w:t>print('Why is {0} playing with that python?'.format(name))</w:t>
      </w:r>
    </w:p>
    <w:p w:rsidR="00066F91" w:rsidRDefault="00066F91" w:rsidP="00066F91">
      <w:pPr>
        <w:pStyle w:val="af0"/>
      </w:pPr>
    </w:p>
    <w:p w:rsidR="00066F91" w:rsidRDefault="00066F91" w:rsidP="00066F91">
      <w:pPr>
        <w:pStyle w:val="af0"/>
      </w:pPr>
      <w:r>
        <w:rPr>
          <w:rFonts w:hint="eastAsia"/>
        </w:rPr>
        <w:t xml:space="preserve"># </w:t>
      </w:r>
      <w:r>
        <w:rPr>
          <w:rFonts w:ascii="宋体" w:eastAsia="宋体" w:hAnsi="宋体" w:cs="宋体" w:hint="eastAsia"/>
        </w:rPr>
        <w:t>对于浮点数</w:t>
      </w:r>
      <w:r>
        <w:rPr>
          <w:rFonts w:hint="eastAsia"/>
        </w:rPr>
        <w:t xml:space="preserve"> '0.333' </w:t>
      </w:r>
      <w:r>
        <w:rPr>
          <w:rFonts w:ascii="宋体" w:eastAsia="宋体" w:hAnsi="宋体" w:cs="宋体" w:hint="eastAsia"/>
        </w:rPr>
        <w:t>保留小数点</w:t>
      </w:r>
      <w:r>
        <w:rPr>
          <w:rFonts w:hint="eastAsia"/>
        </w:rPr>
        <w:t>(.)</w:t>
      </w:r>
      <w:r>
        <w:rPr>
          <w:rFonts w:ascii="宋体" w:eastAsia="宋体" w:hAnsi="宋体" w:cs="宋体" w:hint="eastAsia"/>
        </w:rPr>
        <w:t>后三位</w:t>
      </w:r>
    </w:p>
    <w:p w:rsidR="00066F91" w:rsidRDefault="00066F91" w:rsidP="00066F91">
      <w:pPr>
        <w:pStyle w:val="af0"/>
      </w:pPr>
      <w:r>
        <w:t>print('{0:.3f}'.format(1.0/3))</w:t>
      </w:r>
    </w:p>
    <w:p w:rsidR="00066F91" w:rsidRDefault="00066F91" w:rsidP="00066F91">
      <w:pPr>
        <w:pStyle w:val="af0"/>
      </w:pPr>
      <w:r>
        <w:rPr>
          <w:rFonts w:hint="eastAsia"/>
        </w:rPr>
        <w:t xml:space="preserve"># </w:t>
      </w:r>
      <w:r>
        <w:rPr>
          <w:rFonts w:ascii="宋体" w:eastAsia="宋体" w:hAnsi="宋体" w:cs="宋体" w:hint="eastAsia"/>
        </w:rPr>
        <w:t>使用下划线填充文本，并保持文字处于中间位置</w:t>
      </w:r>
    </w:p>
    <w:p w:rsidR="00066F91" w:rsidRDefault="00066F91" w:rsidP="00066F91">
      <w:pPr>
        <w:pStyle w:val="af0"/>
      </w:pPr>
      <w:r>
        <w:rPr>
          <w:rFonts w:hint="eastAsia"/>
        </w:rPr>
        <w:t xml:space="preserve"># </w:t>
      </w:r>
      <w:r>
        <w:rPr>
          <w:rFonts w:ascii="宋体" w:eastAsia="宋体" w:hAnsi="宋体" w:cs="宋体" w:hint="eastAsia"/>
        </w:rPr>
        <w:t>使用</w:t>
      </w:r>
      <w:r>
        <w:rPr>
          <w:rFonts w:hint="eastAsia"/>
        </w:rPr>
        <w:t xml:space="preserve"> (^) </w:t>
      </w:r>
      <w:r>
        <w:rPr>
          <w:rFonts w:ascii="宋体" w:eastAsia="宋体" w:hAnsi="宋体" w:cs="宋体" w:hint="eastAsia"/>
        </w:rPr>
        <w:t>定义</w:t>
      </w:r>
      <w:r>
        <w:rPr>
          <w:rFonts w:hint="eastAsia"/>
        </w:rPr>
        <w:t xml:space="preserve"> '___hello___'</w:t>
      </w:r>
      <w:r>
        <w:rPr>
          <w:rFonts w:ascii="宋体" w:eastAsia="宋体" w:hAnsi="宋体" w:cs="宋体" w:hint="eastAsia"/>
        </w:rPr>
        <w:t>字符串长度为</w:t>
      </w:r>
      <w:r>
        <w:rPr>
          <w:rFonts w:hint="eastAsia"/>
        </w:rPr>
        <w:t xml:space="preserve"> 11</w:t>
      </w:r>
    </w:p>
    <w:p w:rsidR="00066F91" w:rsidRDefault="00066F91" w:rsidP="00066F91">
      <w:pPr>
        <w:pStyle w:val="af0"/>
      </w:pPr>
      <w:r>
        <w:t>print('{0:_^11}'.format('hello'))</w:t>
      </w:r>
    </w:p>
    <w:p w:rsidR="00066F91" w:rsidRDefault="00066F91" w:rsidP="00066F91">
      <w:pPr>
        <w:pStyle w:val="af0"/>
      </w:pPr>
      <w:r>
        <w:rPr>
          <w:rFonts w:hint="eastAsia"/>
        </w:rPr>
        <w:t xml:space="preserve"># </w:t>
      </w:r>
      <w:r>
        <w:rPr>
          <w:rFonts w:ascii="宋体" w:eastAsia="宋体" w:hAnsi="宋体" w:cs="宋体" w:hint="eastAsia"/>
        </w:rPr>
        <w:t>基于关键词输出</w:t>
      </w:r>
      <w:r>
        <w:rPr>
          <w:rFonts w:hint="eastAsia"/>
        </w:rPr>
        <w:t xml:space="preserve"> 'Swaroop wrote A Byte of Python'</w:t>
      </w:r>
    </w:p>
    <w:p w:rsidR="00066F91" w:rsidRDefault="00066F91" w:rsidP="00066F91">
      <w:pPr>
        <w:pStyle w:val="af0"/>
      </w:pPr>
      <w:r>
        <w:t>print('{name} wrote {book}'.format(name='Swaroop', book='A Byte of Python'))</w:t>
      </w:r>
    </w:p>
    <w:p w:rsidR="00066F91" w:rsidRDefault="00066F91" w:rsidP="00066F91">
      <w:pPr>
        <w:pStyle w:val="af0"/>
      </w:pPr>
    </w:p>
    <w:p w:rsidR="00136134" w:rsidRDefault="00136134" w:rsidP="00136134">
      <w:pPr>
        <w:pStyle w:val="af0"/>
      </w:pPr>
      <w:r>
        <w:t>print('a', end='</w:t>
      </w:r>
      <w:r w:rsidR="006A2CCD">
        <w:t xml:space="preserve"> </w:t>
      </w:r>
      <w:r>
        <w:t>')</w:t>
      </w:r>
    </w:p>
    <w:p w:rsidR="00136134" w:rsidRDefault="00136134" w:rsidP="00136134">
      <w:pPr>
        <w:pStyle w:val="af0"/>
      </w:pPr>
      <w:r>
        <w:t>print('b', end='</w:t>
      </w:r>
      <w:r w:rsidR="006A2CCD">
        <w:t xml:space="preserve"> </w:t>
      </w:r>
      <w:r>
        <w:t>')</w:t>
      </w:r>
    </w:p>
    <w:p w:rsidR="00136134" w:rsidRDefault="00136134" w:rsidP="00136134">
      <w:pPr>
        <w:pStyle w:val="af0"/>
        <w:rPr>
          <w:rFonts w:eastAsiaTheme="minorEastAsia"/>
        </w:rPr>
      </w:pPr>
      <w:r>
        <w:rPr>
          <w:rFonts w:eastAsiaTheme="minorEastAsia" w:hint="eastAsia"/>
        </w:rPr>
        <w:t>结果</w:t>
      </w:r>
      <w:r>
        <w:rPr>
          <w:rFonts w:eastAsiaTheme="minorEastAsia"/>
        </w:rPr>
        <w:t>：</w:t>
      </w:r>
      <w:r>
        <w:rPr>
          <w:rFonts w:eastAsiaTheme="minorEastAsia"/>
        </w:rPr>
        <w:t>ab</w:t>
      </w:r>
    </w:p>
    <w:p w:rsidR="001169EA" w:rsidRDefault="001169EA" w:rsidP="00136134">
      <w:pPr>
        <w:pStyle w:val="af0"/>
        <w:rPr>
          <w:rFonts w:eastAsiaTheme="minorEastAsia"/>
        </w:rPr>
      </w:pPr>
    </w:p>
    <w:p w:rsidR="00224CB5" w:rsidRDefault="00224CB5" w:rsidP="00136134">
      <w:pPr>
        <w:pStyle w:val="af0"/>
        <w:rPr>
          <w:rFonts w:eastAsiaTheme="minorEastAsia"/>
        </w:rPr>
      </w:pPr>
      <w:r>
        <w:rPr>
          <w:rFonts w:eastAsiaTheme="minorEastAsia" w:hint="eastAsia"/>
        </w:rPr>
        <w:t>转义</w:t>
      </w:r>
      <w:r>
        <w:rPr>
          <w:rFonts w:eastAsiaTheme="minorEastAsia"/>
        </w:rPr>
        <w:t>：</w:t>
      </w:r>
      <w:r>
        <w:rPr>
          <w:rFonts w:eastAsiaTheme="minorEastAsia" w:hint="eastAsia"/>
        </w:rPr>
        <w:t>\</w:t>
      </w:r>
      <w:r w:rsidR="005B7860">
        <w:rPr>
          <w:rFonts w:eastAsiaTheme="minorEastAsia"/>
        </w:rPr>
        <w:t xml:space="preserve"> ; </w:t>
      </w:r>
      <w:r w:rsidR="005B7860">
        <w:rPr>
          <w:rFonts w:eastAsiaTheme="minorEastAsia" w:hint="eastAsia"/>
        </w:rPr>
        <w:t>结尾使用</w:t>
      </w:r>
      <w:r w:rsidR="005B7860">
        <w:rPr>
          <w:rFonts w:eastAsiaTheme="minorEastAsia" w:hint="eastAsia"/>
        </w:rPr>
        <w:t xml:space="preserve">\ </w:t>
      </w:r>
      <w:r w:rsidR="005B7860">
        <w:rPr>
          <w:rFonts w:eastAsiaTheme="minorEastAsia" w:hint="eastAsia"/>
        </w:rPr>
        <w:t>代表</w:t>
      </w:r>
      <w:r w:rsidR="005B7860" w:rsidRPr="005B7860">
        <w:rPr>
          <w:rFonts w:eastAsiaTheme="minorEastAsia" w:hint="eastAsia"/>
        </w:rPr>
        <w:t>显式行连接（</w:t>
      </w:r>
      <w:r w:rsidR="005B7860" w:rsidRPr="005B7860">
        <w:rPr>
          <w:rFonts w:eastAsiaTheme="minorEastAsia" w:hint="eastAsia"/>
        </w:rPr>
        <w:t>Explicit Line Joining</w:t>
      </w:r>
      <w:r w:rsidR="005B7860">
        <w:rPr>
          <w:rFonts w:eastAsiaTheme="minorEastAsia" w:hint="eastAsia"/>
        </w:rPr>
        <w:t>）</w:t>
      </w:r>
    </w:p>
    <w:p w:rsidR="00224CB5" w:rsidRDefault="00795319" w:rsidP="00136134">
      <w:pPr>
        <w:pStyle w:val="af0"/>
        <w:rPr>
          <w:rFonts w:eastAsiaTheme="minorEastAsia"/>
        </w:rPr>
      </w:pPr>
      <w:r>
        <w:rPr>
          <w:rFonts w:eastAsiaTheme="minorEastAsia" w:hint="eastAsia"/>
        </w:rPr>
        <w:t>如</w:t>
      </w:r>
      <w:r>
        <w:rPr>
          <w:rFonts w:eastAsiaTheme="minorEastAsia"/>
        </w:rPr>
        <w:t>不需要转义，</w:t>
      </w:r>
      <w:r>
        <w:rPr>
          <w:rFonts w:eastAsiaTheme="minorEastAsia" w:hint="eastAsia"/>
        </w:rPr>
        <w:t>前面</w:t>
      </w:r>
      <w:r>
        <w:rPr>
          <w:rFonts w:eastAsiaTheme="minorEastAsia"/>
        </w:rPr>
        <w:t>写</w:t>
      </w:r>
      <w:r>
        <w:rPr>
          <w:rFonts w:eastAsiaTheme="minorEastAsia"/>
        </w:rPr>
        <w:t>r</w:t>
      </w:r>
      <w:r>
        <w:rPr>
          <w:rFonts w:eastAsiaTheme="minorEastAsia"/>
        </w:rPr>
        <w:t>：</w:t>
      </w:r>
      <w:r>
        <w:rPr>
          <w:rFonts w:eastAsiaTheme="minorEastAsia" w:hint="eastAsia"/>
        </w:rPr>
        <w:t>r</w:t>
      </w:r>
      <w:r>
        <w:rPr>
          <w:rFonts w:eastAsiaTheme="minorEastAsia"/>
        </w:rPr>
        <w:t>’\1’ == ‘\\1’</w:t>
      </w:r>
    </w:p>
    <w:p w:rsidR="00FE1BBE" w:rsidRPr="00136134" w:rsidRDefault="00FE1BBE" w:rsidP="00136134">
      <w:pPr>
        <w:pStyle w:val="af0"/>
        <w:rPr>
          <w:rFonts w:eastAsiaTheme="minorEastAsia"/>
        </w:rPr>
      </w:pPr>
    </w:p>
    <w:p w:rsidR="006965F1" w:rsidRDefault="00D5087A" w:rsidP="00D5087A">
      <w:pPr>
        <w:pStyle w:val="2"/>
      </w:pPr>
      <w:r>
        <w:rPr>
          <w:rFonts w:hint="eastAsia"/>
        </w:rPr>
        <w:t>控制流</w:t>
      </w:r>
    </w:p>
    <w:p w:rsidR="009D4D0F" w:rsidRPr="00562B80" w:rsidRDefault="009D4D0F" w:rsidP="009D4D0F">
      <w:pPr>
        <w:pStyle w:val="af0"/>
        <w:rPr>
          <w:rFonts w:eastAsiaTheme="minorEastAsia"/>
          <w:b/>
          <w:color w:val="FF0000"/>
        </w:rPr>
      </w:pPr>
      <w:r w:rsidRPr="00562B80">
        <w:rPr>
          <w:rFonts w:eastAsiaTheme="minorEastAsia"/>
          <w:b/>
          <w:color w:val="FF0000"/>
        </w:rPr>
        <w:t>I</w:t>
      </w:r>
      <w:r w:rsidRPr="00562B80">
        <w:rPr>
          <w:rFonts w:eastAsiaTheme="minorEastAsia" w:hint="eastAsia"/>
          <w:b/>
          <w:color w:val="FF0000"/>
        </w:rPr>
        <w:t>f</w:t>
      </w:r>
      <w:r w:rsidRPr="00562B80">
        <w:rPr>
          <w:rFonts w:eastAsiaTheme="minorEastAsia" w:hint="eastAsia"/>
          <w:b/>
          <w:color w:val="FF0000"/>
        </w:rPr>
        <w:t>：</w:t>
      </w:r>
    </w:p>
    <w:p w:rsidR="009D4D0F" w:rsidRPr="009D4D0F" w:rsidRDefault="009D4D0F" w:rsidP="009D4D0F">
      <w:pPr>
        <w:pStyle w:val="af0"/>
        <w:rPr>
          <w:rFonts w:eastAsiaTheme="minorEastAsia"/>
        </w:rPr>
      </w:pPr>
    </w:p>
    <w:p w:rsidR="009D4D0F" w:rsidRDefault="009D4D0F" w:rsidP="009D4D0F">
      <w:pPr>
        <w:pStyle w:val="af0"/>
      </w:pPr>
      <w:r>
        <w:t>number = 23</w:t>
      </w:r>
    </w:p>
    <w:p w:rsidR="009D4D0F" w:rsidRDefault="009D4D0F" w:rsidP="009D4D0F">
      <w:pPr>
        <w:pStyle w:val="af0"/>
      </w:pPr>
      <w:r>
        <w:t>guess = int(input('Enter an integer : '))</w:t>
      </w:r>
    </w:p>
    <w:p w:rsidR="009D4D0F" w:rsidRPr="009D4D0F" w:rsidRDefault="009D4D0F" w:rsidP="009D4D0F">
      <w:pPr>
        <w:pStyle w:val="af0"/>
        <w:rPr>
          <w:color w:val="FF0000"/>
        </w:rPr>
      </w:pPr>
      <w:r w:rsidRPr="009D4D0F">
        <w:rPr>
          <w:color w:val="FF0000"/>
        </w:rPr>
        <w:t>if guess == number:</w:t>
      </w:r>
    </w:p>
    <w:p w:rsidR="009D4D0F" w:rsidRDefault="009D4D0F" w:rsidP="009D4D0F">
      <w:pPr>
        <w:pStyle w:val="af0"/>
      </w:pPr>
      <w:r>
        <w:rPr>
          <w:rFonts w:hint="eastAsia"/>
        </w:rPr>
        <w:t xml:space="preserve"># </w:t>
      </w:r>
      <w:r>
        <w:rPr>
          <w:rFonts w:ascii="宋体" w:eastAsia="宋体" w:hAnsi="宋体" w:cs="宋体" w:hint="eastAsia"/>
        </w:rPr>
        <w:t>新块从这里开始</w:t>
      </w:r>
    </w:p>
    <w:p w:rsidR="009D4D0F" w:rsidRDefault="009D4D0F" w:rsidP="009D4D0F">
      <w:pPr>
        <w:pStyle w:val="af0"/>
      </w:pPr>
      <w:r>
        <w:t>print('Congratulations, you guessed it.')</w:t>
      </w:r>
    </w:p>
    <w:p w:rsidR="009D4D0F" w:rsidRDefault="009D4D0F" w:rsidP="009D4D0F">
      <w:pPr>
        <w:pStyle w:val="af0"/>
      </w:pPr>
      <w:r>
        <w:t>print('(but you do not win any prizes!)')</w:t>
      </w:r>
    </w:p>
    <w:p w:rsidR="009D4D0F" w:rsidRDefault="009D4D0F" w:rsidP="009D4D0F">
      <w:pPr>
        <w:pStyle w:val="af0"/>
      </w:pPr>
      <w:r>
        <w:rPr>
          <w:rFonts w:hint="eastAsia"/>
        </w:rPr>
        <w:t xml:space="preserve"># </w:t>
      </w:r>
      <w:r>
        <w:rPr>
          <w:rFonts w:ascii="宋体" w:eastAsia="宋体" w:hAnsi="宋体" w:cs="宋体" w:hint="eastAsia"/>
        </w:rPr>
        <w:t>新块在这里结束</w:t>
      </w:r>
    </w:p>
    <w:p w:rsidR="009D4D0F" w:rsidRPr="009D4D0F" w:rsidRDefault="009D4D0F" w:rsidP="009D4D0F">
      <w:pPr>
        <w:pStyle w:val="af0"/>
        <w:rPr>
          <w:color w:val="FF0000"/>
        </w:rPr>
      </w:pPr>
      <w:r w:rsidRPr="009D4D0F">
        <w:rPr>
          <w:color w:val="FF0000"/>
        </w:rPr>
        <w:t>elif guess &lt; number:</w:t>
      </w:r>
    </w:p>
    <w:p w:rsidR="009D4D0F" w:rsidRDefault="009D4D0F" w:rsidP="009D4D0F">
      <w:pPr>
        <w:pStyle w:val="af0"/>
      </w:pPr>
      <w:r>
        <w:rPr>
          <w:rFonts w:hint="eastAsia"/>
        </w:rPr>
        <w:t xml:space="preserve"># </w:t>
      </w:r>
      <w:r>
        <w:rPr>
          <w:rFonts w:ascii="宋体" w:eastAsia="宋体" w:hAnsi="宋体" w:cs="宋体" w:hint="eastAsia"/>
        </w:rPr>
        <w:t>另一代码块</w:t>
      </w:r>
    </w:p>
    <w:p w:rsidR="009D4D0F" w:rsidRDefault="009D4D0F" w:rsidP="009D4D0F">
      <w:pPr>
        <w:pStyle w:val="af0"/>
      </w:pPr>
      <w:r>
        <w:t>print('No, it is a little higher than that')</w:t>
      </w:r>
    </w:p>
    <w:p w:rsidR="009D4D0F" w:rsidRDefault="009D4D0F" w:rsidP="009D4D0F">
      <w:pPr>
        <w:pStyle w:val="af0"/>
      </w:pPr>
      <w:r>
        <w:rPr>
          <w:rFonts w:hint="eastAsia"/>
        </w:rPr>
        <w:t xml:space="preserve"># </w:t>
      </w:r>
      <w:r>
        <w:rPr>
          <w:rFonts w:ascii="宋体" w:eastAsia="宋体" w:hAnsi="宋体" w:cs="宋体" w:hint="eastAsia"/>
        </w:rPr>
        <w:t>你可以在此做任何你希望在该代码块内进行的事情</w:t>
      </w:r>
    </w:p>
    <w:p w:rsidR="009D4D0F" w:rsidRPr="009D4D0F" w:rsidRDefault="009D4D0F" w:rsidP="009D4D0F">
      <w:pPr>
        <w:pStyle w:val="af0"/>
        <w:rPr>
          <w:color w:val="FF0000"/>
        </w:rPr>
      </w:pPr>
      <w:r w:rsidRPr="009D4D0F">
        <w:rPr>
          <w:color w:val="FF0000"/>
        </w:rPr>
        <w:t>else:</w:t>
      </w:r>
    </w:p>
    <w:p w:rsidR="009D4D0F" w:rsidRDefault="009D4D0F" w:rsidP="009D4D0F">
      <w:pPr>
        <w:pStyle w:val="af0"/>
      </w:pPr>
      <w:r>
        <w:t>print('No, it is a little lower than that')</w:t>
      </w:r>
    </w:p>
    <w:p w:rsidR="009D4D0F" w:rsidRDefault="009D4D0F" w:rsidP="009D4D0F">
      <w:pPr>
        <w:pStyle w:val="af0"/>
      </w:pPr>
      <w:r>
        <w:rPr>
          <w:rFonts w:hint="eastAsia"/>
        </w:rPr>
        <w:t xml:space="preserve"># </w:t>
      </w:r>
      <w:r>
        <w:rPr>
          <w:rFonts w:ascii="宋体" w:eastAsia="宋体" w:hAnsi="宋体" w:cs="宋体" w:hint="eastAsia"/>
        </w:rPr>
        <w:t>你必须通过猜测一个大于（</w:t>
      </w:r>
      <w:r>
        <w:rPr>
          <w:rFonts w:hint="eastAsia"/>
        </w:rPr>
        <w:t>&gt;</w:t>
      </w:r>
      <w:r>
        <w:rPr>
          <w:rFonts w:ascii="宋体" w:eastAsia="宋体" w:hAnsi="宋体" w:cs="宋体" w:hint="eastAsia"/>
        </w:rPr>
        <w:t>）设置数的数字来到达这里。</w:t>
      </w:r>
    </w:p>
    <w:p w:rsidR="009D4D0F" w:rsidRDefault="009D4D0F" w:rsidP="009D4D0F">
      <w:pPr>
        <w:pStyle w:val="af0"/>
      </w:pPr>
      <w:r>
        <w:t>print('Done')</w:t>
      </w:r>
    </w:p>
    <w:p w:rsidR="009D4D0F" w:rsidRDefault="009D4D0F" w:rsidP="009D4D0F">
      <w:pPr>
        <w:pStyle w:val="af0"/>
      </w:pPr>
      <w:r>
        <w:rPr>
          <w:rFonts w:hint="eastAsia"/>
        </w:rPr>
        <w:lastRenderedPageBreak/>
        <w:t xml:space="preserve"># </w:t>
      </w:r>
      <w:r>
        <w:rPr>
          <w:rFonts w:ascii="宋体" w:eastAsia="宋体" w:hAnsi="宋体" w:cs="宋体" w:hint="eastAsia"/>
        </w:rPr>
        <w:t>这最后一句语句将在</w:t>
      </w:r>
    </w:p>
    <w:p w:rsidR="00D5087A" w:rsidRDefault="009D4D0F" w:rsidP="009D4D0F">
      <w:pPr>
        <w:pStyle w:val="af0"/>
        <w:rPr>
          <w:rFonts w:ascii="宋体" w:eastAsia="宋体" w:hAnsi="宋体" w:cs="宋体"/>
        </w:rPr>
      </w:pPr>
      <w:r>
        <w:rPr>
          <w:rFonts w:hint="eastAsia"/>
        </w:rPr>
        <w:t xml:space="preserve"># if </w:t>
      </w:r>
      <w:r>
        <w:rPr>
          <w:rFonts w:ascii="宋体" w:eastAsia="宋体" w:hAnsi="宋体" w:cs="宋体" w:hint="eastAsia"/>
        </w:rPr>
        <w:t>语句执行完毕后执行。</w:t>
      </w:r>
    </w:p>
    <w:p w:rsidR="00562B80" w:rsidRDefault="00562B80" w:rsidP="009D4D0F">
      <w:pPr>
        <w:pStyle w:val="af0"/>
        <w:rPr>
          <w:rFonts w:ascii="宋体" w:eastAsia="宋体" w:hAnsi="宋体" w:cs="宋体"/>
        </w:rPr>
      </w:pPr>
    </w:p>
    <w:p w:rsidR="00562B80" w:rsidRPr="00562B80" w:rsidRDefault="00562B80" w:rsidP="009D4D0F">
      <w:pPr>
        <w:pStyle w:val="af0"/>
        <w:rPr>
          <w:rFonts w:ascii="宋体" w:eastAsia="宋体" w:hAnsi="宋体" w:cs="宋体"/>
          <w:b/>
          <w:color w:val="FF0000"/>
        </w:rPr>
      </w:pPr>
      <w:r w:rsidRPr="00562B80">
        <w:rPr>
          <w:rFonts w:ascii="宋体" w:eastAsia="宋体" w:hAnsi="宋体" w:cs="宋体"/>
          <w:b/>
          <w:color w:val="FF0000"/>
        </w:rPr>
        <w:t>W</w:t>
      </w:r>
      <w:r w:rsidRPr="00562B80">
        <w:rPr>
          <w:rFonts w:ascii="宋体" w:eastAsia="宋体" w:hAnsi="宋体" w:cs="宋体" w:hint="eastAsia"/>
          <w:b/>
          <w:color w:val="FF0000"/>
        </w:rPr>
        <w:t>hile</w:t>
      </w:r>
      <w:r w:rsidRPr="00562B80">
        <w:rPr>
          <w:rFonts w:ascii="宋体" w:eastAsia="宋体" w:hAnsi="宋体" w:cs="宋体"/>
          <w:b/>
          <w:color w:val="FF0000"/>
        </w:rPr>
        <w:t>：</w:t>
      </w:r>
    </w:p>
    <w:p w:rsidR="00562B80" w:rsidRDefault="00562B80" w:rsidP="009D4D0F">
      <w:pPr>
        <w:pStyle w:val="af0"/>
        <w:rPr>
          <w:rFonts w:ascii="宋体" w:eastAsia="宋体" w:hAnsi="宋体" w:cs="宋体"/>
        </w:rPr>
      </w:pPr>
    </w:p>
    <w:p w:rsidR="00562B80" w:rsidRPr="00562B80" w:rsidRDefault="00562B80" w:rsidP="00562B80">
      <w:pPr>
        <w:pStyle w:val="af0"/>
        <w:rPr>
          <w:rFonts w:ascii="宋体" w:eastAsia="宋体" w:hAnsi="宋体" w:cs="宋体"/>
        </w:rPr>
      </w:pPr>
      <w:r w:rsidRPr="00562B80">
        <w:rPr>
          <w:rFonts w:ascii="宋体" w:eastAsia="宋体" w:hAnsi="宋体" w:cs="宋体"/>
        </w:rPr>
        <w:t>number = 23</w:t>
      </w:r>
    </w:p>
    <w:p w:rsidR="00562B80" w:rsidRPr="00562B80" w:rsidRDefault="00562B80" w:rsidP="00562B80">
      <w:pPr>
        <w:pStyle w:val="af0"/>
        <w:rPr>
          <w:rFonts w:ascii="宋体" w:eastAsia="宋体" w:hAnsi="宋体" w:cs="宋体"/>
        </w:rPr>
      </w:pPr>
      <w:r w:rsidRPr="00562B80">
        <w:rPr>
          <w:rFonts w:ascii="宋体" w:eastAsia="宋体" w:hAnsi="宋体" w:cs="宋体"/>
        </w:rPr>
        <w:t>running = True</w:t>
      </w:r>
    </w:p>
    <w:p w:rsidR="00562B80" w:rsidRPr="00562B80" w:rsidRDefault="00562B80" w:rsidP="00562B80">
      <w:pPr>
        <w:pStyle w:val="af0"/>
        <w:rPr>
          <w:rFonts w:ascii="宋体" w:eastAsia="宋体" w:hAnsi="宋体" w:cs="宋体"/>
          <w:color w:val="FF0000"/>
        </w:rPr>
      </w:pPr>
      <w:r w:rsidRPr="00562B80">
        <w:rPr>
          <w:rFonts w:ascii="宋体" w:eastAsia="宋体" w:hAnsi="宋体" w:cs="宋体"/>
          <w:color w:val="FF0000"/>
        </w:rPr>
        <w:t>while running:</w:t>
      </w:r>
    </w:p>
    <w:p w:rsidR="00562B80" w:rsidRPr="00562B80" w:rsidRDefault="00562B80" w:rsidP="00562B80">
      <w:pPr>
        <w:pStyle w:val="af0"/>
        <w:rPr>
          <w:rFonts w:ascii="宋体" w:eastAsia="宋体" w:hAnsi="宋体" w:cs="宋体"/>
        </w:rPr>
      </w:pPr>
      <w:r w:rsidRPr="00562B80">
        <w:rPr>
          <w:rFonts w:ascii="宋体" w:eastAsia="宋体" w:hAnsi="宋体" w:cs="宋体"/>
        </w:rPr>
        <w:t>guess = int(input('Enter an integer : '))</w:t>
      </w:r>
    </w:p>
    <w:p w:rsidR="00562B80" w:rsidRPr="00562B80" w:rsidRDefault="00562B80" w:rsidP="00562B80">
      <w:pPr>
        <w:pStyle w:val="af0"/>
        <w:rPr>
          <w:rFonts w:ascii="宋体" w:eastAsia="宋体" w:hAnsi="宋体" w:cs="宋体"/>
        </w:rPr>
      </w:pPr>
      <w:r w:rsidRPr="00562B80">
        <w:rPr>
          <w:rFonts w:ascii="宋体" w:eastAsia="宋体" w:hAnsi="宋体" w:cs="宋体"/>
        </w:rPr>
        <w:t>if guess == number:</w:t>
      </w:r>
    </w:p>
    <w:p w:rsidR="00562B80" w:rsidRPr="00562B80" w:rsidRDefault="00562B80" w:rsidP="00562B80">
      <w:pPr>
        <w:pStyle w:val="af0"/>
        <w:rPr>
          <w:rFonts w:ascii="宋体" w:eastAsia="宋体" w:hAnsi="宋体" w:cs="宋体"/>
        </w:rPr>
      </w:pPr>
      <w:r w:rsidRPr="00562B80">
        <w:rPr>
          <w:rFonts w:ascii="宋体" w:eastAsia="宋体" w:hAnsi="宋体" w:cs="宋体"/>
        </w:rPr>
        <w:t>print('Congratulations, you guessed it.')</w:t>
      </w:r>
    </w:p>
    <w:p w:rsidR="00562B80" w:rsidRPr="00562B80" w:rsidRDefault="00562B80" w:rsidP="00562B80">
      <w:pPr>
        <w:pStyle w:val="af0"/>
        <w:rPr>
          <w:rFonts w:ascii="宋体" w:eastAsia="宋体" w:hAnsi="宋体" w:cs="宋体"/>
        </w:rPr>
      </w:pPr>
      <w:r w:rsidRPr="00562B80">
        <w:rPr>
          <w:rFonts w:ascii="宋体" w:eastAsia="宋体" w:hAnsi="宋体" w:cs="宋体" w:hint="eastAsia"/>
        </w:rPr>
        <w:t># 这将导致 while 循环中止</w:t>
      </w:r>
    </w:p>
    <w:p w:rsidR="00562B80" w:rsidRPr="00562B80" w:rsidRDefault="00562B80" w:rsidP="00562B80">
      <w:pPr>
        <w:pStyle w:val="af0"/>
        <w:rPr>
          <w:rFonts w:ascii="宋体" w:eastAsia="宋体" w:hAnsi="宋体" w:cs="宋体"/>
        </w:rPr>
      </w:pPr>
      <w:r w:rsidRPr="00562B80">
        <w:rPr>
          <w:rFonts w:ascii="宋体" w:eastAsia="宋体" w:hAnsi="宋体" w:cs="宋体"/>
        </w:rPr>
        <w:t>running = False</w:t>
      </w:r>
    </w:p>
    <w:p w:rsidR="00562B80" w:rsidRPr="00562B80" w:rsidRDefault="00562B80" w:rsidP="00562B80">
      <w:pPr>
        <w:pStyle w:val="af0"/>
        <w:rPr>
          <w:rFonts w:ascii="宋体" w:eastAsia="宋体" w:hAnsi="宋体" w:cs="宋体"/>
        </w:rPr>
      </w:pPr>
      <w:r w:rsidRPr="00562B80">
        <w:rPr>
          <w:rFonts w:ascii="宋体" w:eastAsia="宋体" w:hAnsi="宋体" w:cs="宋体"/>
        </w:rPr>
        <w:t>elif guess &lt; number:</w:t>
      </w:r>
    </w:p>
    <w:p w:rsidR="00562B80" w:rsidRPr="00562B80" w:rsidRDefault="00562B80" w:rsidP="00562B80">
      <w:pPr>
        <w:pStyle w:val="af0"/>
        <w:rPr>
          <w:rFonts w:ascii="宋体" w:eastAsia="宋体" w:hAnsi="宋体" w:cs="宋体"/>
        </w:rPr>
      </w:pPr>
      <w:r w:rsidRPr="00562B80">
        <w:rPr>
          <w:rFonts w:ascii="宋体" w:eastAsia="宋体" w:hAnsi="宋体" w:cs="宋体"/>
        </w:rPr>
        <w:t>print('No, it is a little higher than that.')</w:t>
      </w:r>
    </w:p>
    <w:p w:rsidR="00562B80" w:rsidRPr="00562B80" w:rsidRDefault="00562B80" w:rsidP="00562B80">
      <w:pPr>
        <w:pStyle w:val="af0"/>
        <w:rPr>
          <w:rFonts w:ascii="宋体" w:eastAsia="宋体" w:hAnsi="宋体" w:cs="宋体"/>
        </w:rPr>
      </w:pPr>
      <w:r w:rsidRPr="00562B80">
        <w:rPr>
          <w:rFonts w:ascii="宋体" w:eastAsia="宋体" w:hAnsi="宋体" w:cs="宋体"/>
        </w:rPr>
        <w:t>else:</w:t>
      </w:r>
    </w:p>
    <w:p w:rsidR="00562B80" w:rsidRPr="00562B80" w:rsidRDefault="00562B80" w:rsidP="00562B80">
      <w:pPr>
        <w:pStyle w:val="af0"/>
        <w:rPr>
          <w:rFonts w:ascii="宋体" w:eastAsia="宋体" w:hAnsi="宋体" w:cs="宋体"/>
        </w:rPr>
      </w:pPr>
      <w:r w:rsidRPr="00562B80">
        <w:rPr>
          <w:rFonts w:ascii="宋体" w:eastAsia="宋体" w:hAnsi="宋体" w:cs="宋体"/>
        </w:rPr>
        <w:t>print('No, it is a little lower than that.')</w:t>
      </w:r>
    </w:p>
    <w:p w:rsidR="00562B80" w:rsidRPr="00562B80" w:rsidRDefault="00562B80" w:rsidP="00562B80">
      <w:pPr>
        <w:pStyle w:val="af0"/>
        <w:rPr>
          <w:rFonts w:ascii="宋体" w:eastAsia="宋体" w:hAnsi="宋体" w:cs="宋体"/>
        </w:rPr>
      </w:pPr>
      <w:r w:rsidRPr="00562B80">
        <w:rPr>
          <w:rFonts w:ascii="宋体" w:eastAsia="宋体" w:hAnsi="宋体" w:cs="宋体"/>
        </w:rPr>
        <w:t>else:</w:t>
      </w:r>
    </w:p>
    <w:p w:rsidR="00562B80" w:rsidRPr="00562B80" w:rsidRDefault="00562B80" w:rsidP="00562B80">
      <w:pPr>
        <w:pStyle w:val="af0"/>
        <w:rPr>
          <w:rFonts w:ascii="宋体" w:eastAsia="宋体" w:hAnsi="宋体" w:cs="宋体"/>
        </w:rPr>
      </w:pPr>
      <w:r w:rsidRPr="00562B80">
        <w:rPr>
          <w:rFonts w:ascii="宋体" w:eastAsia="宋体" w:hAnsi="宋体" w:cs="宋体"/>
        </w:rPr>
        <w:t>print('The while loop is over.')</w:t>
      </w:r>
    </w:p>
    <w:p w:rsidR="00562B80" w:rsidRPr="00562B80" w:rsidRDefault="00562B80" w:rsidP="00562B80">
      <w:pPr>
        <w:pStyle w:val="af0"/>
        <w:rPr>
          <w:rFonts w:ascii="宋体" w:eastAsia="宋体" w:hAnsi="宋体" w:cs="宋体"/>
        </w:rPr>
      </w:pPr>
      <w:r w:rsidRPr="00562B80">
        <w:rPr>
          <w:rFonts w:ascii="宋体" w:eastAsia="宋体" w:hAnsi="宋体" w:cs="宋体" w:hint="eastAsia"/>
        </w:rPr>
        <w:t># 在这里你可以做你想做的任何事</w:t>
      </w:r>
    </w:p>
    <w:p w:rsidR="00562B80" w:rsidRDefault="00562B80" w:rsidP="00562B80">
      <w:pPr>
        <w:pStyle w:val="af0"/>
        <w:rPr>
          <w:rFonts w:ascii="宋体" w:eastAsia="宋体" w:hAnsi="宋体" w:cs="宋体"/>
        </w:rPr>
      </w:pPr>
      <w:r w:rsidRPr="00562B80">
        <w:rPr>
          <w:rFonts w:ascii="宋体" w:eastAsia="宋体" w:hAnsi="宋体" w:cs="宋体"/>
        </w:rPr>
        <w:t>print('Done')</w:t>
      </w:r>
    </w:p>
    <w:p w:rsidR="006F0FC9" w:rsidRDefault="006F0FC9" w:rsidP="00562B80">
      <w:pPr>
        <w:pStyle w:val="af0"/>
        <w:rPr>
          <w:rFonts w:ascii="宋体" w:eastAsia="宋体" w:hAnsi="宋体" w:cs="宋体"/>
        </w:rPr>
      </w:pPr>
    </w:p>
    <w:p w:rsidR="006F0FC9" w:rsidRPr="006F0FC9" w:rsidRDefault="006F0FC9" w:rsidP="00562B80">
      <w:pPr>
        <w:pStyle w:val="af0"/>
        <w:rPr>
          <w:rFonts w:ascii="宋体" w:eastAsia="宋体" w:hAnsi="宋体" w:cs="宋体"/>
          <w:b/>
          <w:color w:val="FF0000"/>
        </w:rPr>
      </w:pPr>
      <w:r w:rsidRPr="006F0FC9">
        <w:rPr>
          <w:rFonts w:ascii="宋体" w:eastAsia="宋体" w:hAnsi="宋体" w:cs="宋体" w:hint="eastAsia"/>
          <w:b/>
          <w:color w:val="FF0000"/>
        </w:rPr>
        <w:t>for</w:t>
      </w:r>
    </w:p>
    <w:p w:rsidR="006F0FC9" w:rsidRPr="006F0FC9" w:rsidRDefault="006F0FC9" w:rsidP="006F0FC9">
      <w:pPr>
        <w:pStyle w:val="af0"/>
        <w:rPr>
          <w:rFonts w:ascii="宋体" w:eastAsia="宋体" w:hAnsi="宋体" w:cs="宋体"/>
        </w:rPr>
      </w:pPr>
      <w:r w:rsidRPr="006F0FC9">
        <w:rPr>
          <w:rFonts w:ascii="宋体" w:eastAsia="宋体" w:hAnsi="宋体" w:cs="宋体"/>
        </w:rPr>
        <w:t>for i in range(1, 5):</w:t>
      </w:r>
    </w:p>
    <w:p w:rsidR="006F0FC9" w:rsidRPr="006F0FC9" w:rsidRDefault="006F0FC9" w:rsidP="006F0FC9">
      <w:pPr>
        <w:pStyle w:val="af0"/>
        <w:rPr>
          <w:rFonts w:ascii="宋体" w:eastAsia="宋体" w:hAnsi="宋体" w:cs="宋体"/>
        </w:rPr>
      </w:pPr>
      <w:r w:rsidRPr="006F0FC9">
        <w:rPr>
          <w:rFonts w:ascii="宋体" w:eastAsia="宋体" w:hAnsi="宋体" w:cs="宋体"/>
        </w:rPr>
        <w:t>print(i)</w:t>
      </w:r>
    </w:p>
    <w:p w:rsidR="006F0FC9" w:rsidRPr="006F0FC9" w:rsidRDefault="006F0FC9" w:rsidP="006F0FC9">
      <w:pPr>
        <w:pStyle w:val="af0"/>
        <w:rPr>
          <w:rFonts w:ascii="宋体" w:eastAsia="宋体" w:hAnsi="宋体" w:cs="宋体"/>
        </w:rPr>
      </w:pPr>
      <w:r w:rsidRPr="006F0FC9">
        <w:rPr>
          <w:rFonts w:ascii="宋体" w:eastAsia="宋体" w:hAnsi="宋体" w:cs="宋体"/>
        </w:rPr>
        <w:t>else:</w:t>
      </w:r>
    </w:p>
    <w:p w:rsidR="006F0FC9" w:rsidRDefault="006F0FC9" w:rsidP="006F0FC9">
      <w:pPr>
        <w:pStyle w:val="af0"/>
        <w:rPr>
          <w:rFonts w:ascii="宋体" w:eastAsia="宋体" w:hAnsi="宋体" w:cs="宋体"/>
        </w:rPr>
      </w:pPr>
      <w:r w:rsidRPr="006F0FC9">
        <w:rPr>
          <w:rFonts w:ascii="宋体" w:eastAsia="宋体" w:hAnsi="宋体" w:cs="宋体"/>
        </w:rPr>
        <w:t>print('The for loop is over')</w:t>
      </w:r>
    </w:p>
    <w:p w:rsidR="00EE7F57" w:rsidRDefault="00EE7F57" w:rsidP="006F0FC9">
      <w:pPr>
        <w:pStyle w:val="af0"/>
        <w:rPr>
          <w:rFonts w:ascii="宋体" w:eastAsia="宋体" w:hAnsi="宋体" w:cs="宋体"/>
        </w:rPr>
      </w:pPr>
    </w:p>
    <w:p w:rsidR="00EE7F57" w:rsidRDefault="00EE7F57" w:rsidP="009D4D0F">
      <w:pPr>
        <w:pStyle w:val="af0"/>
        <w:rPr>
          <w:rFonts w:eastAsiaTheme="minorEastAsia"/>
        </w:rPr>
      </w:pPr>
      <w:r w:rsidRPr="00EE7F57">
        <w:rPr>
          <w:rFonts w:ascii="宋体" w:eastAsia="宋体" w:hAnsi="宋体" w:cs="宋体"/>
          <w:b/>
          <w:color w:val="FF0000"/>
        </w:rPr>
        <w:t>break</w:t>
      </w:r>
      <w:r>
        <w:rPr>
          <w:rFonts w:ascii="宋体" w:eastAsia="宋体" w:hAnsi="宋体" w:cs="宋体"/>
          <w:b/>
          <w:color w:val="FF0000"/>
        </w:rPr>
        <w:t>/continue</w:t>
      </w:r>
      <w:r>
        <w:rPr>
          <w:rFonts w:ascii="宋体" w:eastAsia="宋体" w:hAnsi="宋体" w:cs="宋体" w:hint="eastAsia"/>
          <w:b/>
          <w:color w:val="FF0000"/>
        </w:rPr>
        <w:t>用在</w:t>
      </w:r>
      <w:r>
        <w:rPr>
          <w:rFonts w:ascii="宋体" w:eastAsia="宋体" w:hAnsi="宋体" w:cs="宋体"/>
          <w:b/>
          <w:color w:val="FF0000"/>
        </w:rPr>
        <w:t>for和while中</w:t>
      </w:r>
    </w:p>
    <w:p w:rsidR="00EE7F57" w:rsidRPr="00EE7F57" w:rsidRDefault="00EE7F57" w:rsidP="009D4D0F">
      <w:pPr>
        <w:pStyle w:val="af0"/>
        <w:rPr>
          <w:rFonts w:eastAsiaTheme="minorEastAsia"/>
        </w:rPr>
      </w:pPr>
    </w:p>
    <w:p w:rsidR="00BE4A15" w:rsidRPr="00AE61BC" w:rsidRDefault="00BE4A15" w:rsidP="00B2195C"/>
    <w:p w:rsidR="006965F1" w:rsidRDefault="00BC23E7" w:rsidP="00BC23E7">
      <w:pPr>
        <w:pStyle w:val="2"/>
      </w:pPr>
      <w:r>
        <w:rPr>
          <w:rFonts w:hint="eastAsia"/>
        </w:rPr>
        <w:t>函数</w:t>
      </w:r>
      <w:r w:rsidR="000F1679">
        <w:rPr>
          <w:rFonts w:hint="eastAsia"/>
        </w:rPr>
        <w:t>def</w:t>
      </w:r>
    </w:p>
    <w:p w:rsidR="00193E95" w:rsidRDefault="00193E95" w:rsidP="00193E95">
      <w:pPr>
        <w:pStyle w:val="af0"/>
      </w:pPr>
      <w:r>
        <w:t>def say_hello():</w:t>
      </w:r>
    </w:p>
    <w:p w:rsidR="00193E95" w:rsidRDefault="00193E95" w:rsidP="00193E95">
      <w:pPr>
        <w:pStyle w:val="af0"/>
      </w:pPr>
      <w:r>
        <w:rPr>
          <w:rFonts w:hint="eastAsia"/>
        </w:rPr>
        <w:t xml:space="preserve"># </w:t>
      </w:r>
      <w:r>
        <w:rPr>
          <w:rFonts w:ascii="宋体" w:eastAsia="宋体" w:hAnsi="宋体" w:cs="宋体" w:hint="eastAsia"/>
        </w:rPr>
        <w:t>该块属于这一函数</w:t>
      </w:r>
    </w:p>
    <w:p w:rsidR="00193E95" w:rsidRDefault="00193E95" w:rsidP="00193E95">
      <w:pPr>
        <w:pStyle w:val="af0"/>
      </w:pPr>
      <w:r>
        <w:t>print('hello world')</w:t>
      </w:r>
    </w:p>
    <w:p w:rsidR="00193E95" w:rsidRDefault="00193E95" w:rsidP="00193E95">
      <w:pPr>
        <w:pStyle w:val="af0"/>
      </w:pPr>
      <w:r>
        <w:rPr>
          <w:rFonts w:hint="eastAsia"/>
        </w:rPr>
        <w:t xml:space="preserve"># </w:t>
      </w:r>
      <w:r>
        <w:rPr>
          <w:rFonts w:ascii="宋体" w:eastAsia="宋体" w:hAnsi="宋体" w:cs="宋体" w:hint="eastAsia"/>
        </w:rPr>
        <w:t>函数结束</w:t>
      </w:r>
    </w:p>
    <w:p w:rsidR="00BC23E7" w:rsidRDefault="00193E95" w:rsidP="00193E95">
      <w:pPr>
        <w:pStyle w:val="af0"/>
        <w:rPr>
          <w:rFonts w:ascii="宋体" w:eastAsia="宋体" w:hAnsi="宋体" w:cs="宋体"/>
        </w:rPr>
      </w:pPr>
      <w:r>
        <w:rPr>
          <w:rFonts w:hint="eastAsia"/>
        </w:rPr>
        <w:t xml:space="preserve">say_hello() # </w:t>
      </w:r>
      <w:r>
        <w:rPr>
          <w:rFonts w:ascii="宋体" w:eastAsia="宋体" w:hAnsi="宋体" w:cs="宋体" w:hint="eastAsia"/>
        </w:rPr>
        <w:t>调用函数</w:t>
      </w:r>
    </w:p>
    <w:p w:rsidR="00193E95" w:rsidRDefault="00193E95" w:rsidP="00193E95">
      <w:pPr>
        <w:pStyle w:val="af0"/>
        <w:rPr>
          <w:rFonts w:ascii="宋体" w:eastAsia="宋体" w:hAnsi="宋体" w:cs="宋体"/>
        </w:rPr>
      </w:pPr>
    </w:p>
    <w:p w:rsidR="009D0656" w:rsidRPr="009D0656" w:rsidRDefault="009D0656" w:rsidP="00193E95">
      <w:pPr>
        <w:pStyle w:val="af0"/>
        <w:rPr>
          <w:rFonts w:ascii="宋体" w:eastAsia="宋体" w:hAnsi="宋体" w:cs="宋体"/>
          <w:b/>
        </w:rPr>
      </w:pPr>
      <w:r w:rsidRPr="009D0656">
        <w:rPr>
          <w:rFonts w:ascii="宋体" w:eastAsia="宋体" w:hAnsi="宋体" w:cs="宋体" w:hint="eastAsia"/>
          <w:b/>
        </w:rPr>
        <w:t>默认</w:t>
      </w:r>
      <w:r w:rsidRPr="009D0656">
        <w:rPr>
          <w:rFonts w:ascii="宋体" w:eastAsia="宋体" w:hAnsi="宋体" w:cs="宋体"/>
          <w:b/>
        </w:rPr>
        <w:t>参数：</w:t>
      </w:r>
    </w:p>
    <w:p w:rsidR="009D0656" w:rsidRDefault="009D0656" w:rsidP="009D0656">
      <w:pPr>
        <w:pStyle w:val="af0"/>
      </w:pPr>
      <w:r>
        <w:t>def say(message, times=1):</w:t>
      </w:r>
    </w:p>
    <w:p w:rsidR="009D0656" w:rsidRDefault="009D0656" w:rsidP="009D0656">
      <w:pPr>
        <w:pStyle w:val="af0"/>
      </w:pPr>
      <w:r>
        <w:t>print(message * times)</w:t>
      </w:r>
    </w:p>
    <w:p w:rsidR="009D0656" w:rsidRDefault="009D0656" w:rsidP="009D0656">
      <w:pPr>
        <w:pStyle w:val="af0"/>
      </w:pPr>
      <w:r>
        <w:t>say('Hello')</w:t>
      </w:r>
    </w:p>
    <w:p w:rsidR="00193E95" w:rsidRDefault="009D0656" w:rsidP="009D0656">
      <w:pPr>
        <w:pStyle w:val="af0"/>
      </w:pPr>
      <w:r>
        <w:t>say('World', 5)</w:t>
      </w:r>
    </w:p>
    <w:p w:rsidR="009D0656" w:rsidRDefault="009D0656" w:rsidP="009D0656">
      <w:pPr>
        <w:pStyle w:val="af0"/>
      </w:pPr>
    </w:p>
    <w:p w:rsidR="009D0656" w:rsidRPr="002759E1" w:rsidRDefault="002759E1" w:rsidP="009D0656">
      <w:pPr>
        <w:pStyle w:val="af0"/>
        <w:rPr>
          <w:rFonts w:eastAsiaTheme="minorEastAsia"/>
          <w:b/>
        </w:rPr>
      </w:pPr>
      <w:r w:rsidRPr="002759E1">
        <w:rPr>
          <w:rFonts w:eastAsiaTheme="minorEastAsia" w:hint="eastAsia"/>
          <w:b/>
        </w:rPr>
        <w:t>关键字</w:t>
      </w:r>
      <w:r w:rsidRPr="002759E1">
        <w:rPr>
          <w:rFonts w:eastAsiaTheme="minorEastAsia"/>
          <w:b/>
        </w:rPr>
        <w:t>参数：</w:t>
      </w:r>
    </w:p>
    <w:p w:rsidR="002759E1" w:rsidRPr="002759E1" w:rsidRDefault="002759E1" w:rsidP="002759E1">
      <w:pPr>
        <w:pStyle w:val="af0"/>
        <w:rPr>
          <w:rFonts w:eastAsiaTheme="minorEastAsia"/>
        </w:rPr>
      </w:pPr>
      <w:r w:rsidRPr="002759E1">
        <w:rPr>
          <w:rFonts w:eastAsiaTheme="minorEastAsia"/>
        </w:rPr>
        <w:t>def func(a, b=5, c=10):</w:t>
      </w:r>
    </w:p>
    <w:p w:rsidR="002759E1" w:rsidRPr="002759E1" w:rsidRDefault="002759E1" w:rsidP="002759E1">
      <w:pPr>
        <w:pStyle w:val="af0"/>
        <w:rPr>
          <w:rFonts w:eastAsiaTheme="minorEastAsia"/>
        </w:rPr>
      </w:pPr>
      <w:r w:rsidRPr="002759E1">
        <w:rPr>
          <w:rFonts w:eastAsiaTheme="minorEastAsia"/>
        </w:rPr>
        <w:t>print('a is', a, 'and b is', b, 'and c is', c)</w:t>
      </w:r>
    </w:p>
    <w:p w:rsidR="002759E1" w:rsidRPr="002759E1" w:rsidRDefault="002759E1" w:rsidP="002759E1">
      <w:pPr>
        <w:pStyle w:val="af0"/>
        <w:rPr>
          <w:rFonts w:eastAsiaTheme="minorEastAsia"/>
        </w:rPr>
      </w:pPr>
      <w:r w:rsidRPr="002759E1">
        <w:rPr>
          <w:rFonts w:eastAsiaTheme="minorEastAsia"/>
        </w:rPr>
        <w:t>func(3, 7)</w:t>
      </w:r>
    </w:p>
    <w:p w:rsidR="002759E1" w:rsidRPr="002759E1" w:rsidRDefault="002759E1" w:rsidP="002759E1">
      <w:pPr>
        <w:pStyle w:val="af0"/>
        <w:rPr>
          <w:rFonts w:eastAsiaTheme="minorEastAsia"/>
        </w:rPr>
      </w:pPr>
      <w:r w:rsidRPr="002759E1">
        <w:rPr>
          <w:rFonts w:eastAsiaTheme="minorEastAsia"/>
        </w:rPr>
        <w:t>func(25, c=24)</w:t>
      </w:r>
    </w:p>
    <w:p w:rsidR="002759E1" w:rsidRDefault="002759E1" w:rsidP="002759E1">
      <w:pPr>
        <w:pStyle w:val="af0"/>
        <w:rPr>
          <w:rFonts w:eastAsiaTheme="minorEastAsia"/>
        </w:rPr>
      </w:pPr>
      <w:r w:rsidRPr="002759E1">
        <w:rPr>
          <w:rFonts w:eastAsiaTheme="minorEastAsia"/>
        </w:rPr>
        <w:t>func(c=50, a=100)</w:t>
      </w:r>
    </w:p>
    <w:p w:rsidR="002759E1" w:rsidRDefault="002759E1" w:rsidP="002759E1">
      <w:pPr>
        <w:pStyle w:val="af0"/>
        <w:rPr>
          <w:rFonts w:eastAsiaTheme="minorEastAsia"/>
        </w:rPr>
      </w:pPr>
    </w:p>
    <w:p w:rsidR="002759E1" w:rsidRPr="007276A8" w:rsidRDefault="007276A8" w:rsidP="002759E1">
      <w:pPr>
        <w:pStyle w:val="af0"/>
        <w:rPr>
          <w:rFonts w:eastAsiaTheme="minorEastAsia"/>
          <w:b/>
        </w:rPr>
      </w:pPr>
      <w:r w:rsidRPr="005C45F0">
        <w:rPr>
          <w:rFonts w:eastAsiaTheme="minorEastAsia" w:hint="eastAsia"/>
          <w:b/>
          <w:highlight w:val="yellow"/>
        </w:rPr>
        <w:t>可变</w:t>
      </w:r>
      <w:r w:rsidRPr="005C45F0">
        <w:rPr>
          <w:rFonts w:eastAsiaTheme="minorEastAsia"/>
          <w:b/>
          <w:highlight w:val="yellow"/>
        </w:rPr>
        <w:t>参数：</w:t>
      </w:r>
    </w:p>
    <w:p w:rsidR="005C45F0" w:rsidRPr="005C45F0" w:rsidRDefault="005C45F0" w:rsidP="005C45F0">
      <w:pPr>
        <w:pStyle w:val="af0"/>
        <w:rPr>
          <w:rFonts w:eastAsiaTheme="minorEastAsia"/>
        </w:rPr>
      </w:pPr>
      <w:r w:rsidRPr="005C45F0">
        <w:rPr>
          <w:rFonts w:eastAsiaTheme="minorEastAsia"/>
        </w:rPr>
        <w:t>def total(a=5, *numbers, **phonebook):</w:t>
      </w:r>
    </w:p>
    <w:p w:rsidR="005C45F0" w:rsidRPr="005C45F0" w:rsidRDefault="005C45F0" w:rsidP="005C45F0">
      <w:pPr>
        <w:pStyle w:val="af0"/>
        <w:rPr>
          <w:rFonts w:eastAsiaTheme="minorEastAsia"/>
        </w:rPr>
      </w:pPr>
      <w:r w:rsidRPr="005C45F0">
        <w:rPr>
          <w:rFonts w:eastAsiaTheme="minorEastAsia"/>
        </w:rPr>
        <w:t>print('a', a)</w:t>
      </w:r>
    </w:p>
    <w:p w:rsidR="005C45F0" w:rsidRPr="005C45F0" w:rsidRDefault="005C45F0" w:rsidP="005C45F0">
      <w:pPr>
        <w:pStyle w:val="af0"/>
        <w:rPr>
          <w:rFonts w:eastAsiaTheme="minorEastAsia"/>
        </w:rPr>
      </w:pPr>
      <w:r w:rsidRPr="005C45F0">
        <w:rPr>
          <w:rFonts w:eastAsiaTheme="minorEastAsia" w:hint="eastAsia"/>
        </w:rPr>
        <w:lastRenderedPageBreak/>
        <w:t>#</w:t>
      </w:r>
      <w:r w:rsidRPr="005C45F0">
        <w:rPr>
          <w:rFonts w:eastAsiaTheme="minorEastAsia" w:hint="eastAsia"/>
        </w:rPr>
        <w:t>遍历元组中的所有项目</w:t>
      </w:r>
    </w:p>
    <w:p w:rsidR="005C45F0" w:rsidRPr="005C45F0" w:rsidRDefault="005C45F0" w:rsidP="005C45F0">
      <w:pPr>
        <w:pStyle w:val="af0"/>
        <w:rPr>
          <w:rFonts w:eastAsiaTheme="minorEastAsia"/>
        </w:rPr>
      </w:pPr>
      <w:r w:rsidRPr="005C45F0">
        <w:rPr>
          <w:rFonts w:eastAsiaTheme="minorEastAsia"/>
        </w:rPr>
        <w:t>for single_item in numbers:</w:t>
      </w:r>
    </w:p>
    <w:p w:rsidR="005C45F0" w:rsidRPr="005C45F0" w:rsidRDefault="005C45F0" w:rsidP="005C45F0">
      <w:pPr>
        <w:pStyle w:val="af0"/>
        <w:rPr>
          <w:rFonts w:eastAsiaTheme="minorEastAsia"/>
        </w:rPr>
      </w:pPr>
      <w:r w:rsidRPr="005C45F0">
        <w:rPr>
          <w:rFonts w:eastAsiaTheme="minorEastAsia"/>
        </w:rPr>
        <w:t>print('single_item', single_item)</w:t>
      </w:r>
    </w:p>
    <w:p w:rsidR="005C45F0" w:rsidRPr="005C45F0" w:rsidRDefault="005C45F0" w:rsidP="005C45F0">
      <w:pPr>
        <w:pStyle w:val="af0"/>
        <w:rPr>
          <w:rFonts w:eastAsiaTheme="minorEastAsia"/>
        </w:rPr>
      </w:pPr>
      <w:r w:rsidRPr="005C45F0">
        <w:rPr>
          <w:rFonts w:eastAsiaTheme="minorEastAsia" w:hint="eastAsia"/>
        </w:rPr>
        <w:t>#</w:t>
      </w:r>
      <w:r w:rsidRPr="005C45F0">
        <w:rPr>
          <w:rFonts w:eastAsiaTheme="minorEastAsia" w:hint="eastAsia"/>
        </w:rPr>
        <w:t>遍历字典中的所有项目</w:t>
      </w:r>
    </w:p>
    <w:p w:rsidR="005C45F0" w:rsidRPr="005C45F0" w:rsidRDefault="005C45F0" w:rsidP="005C45F0">
      <w:pPr>
        <w:pStyle w:val="af0"/>
        <w:rPr>
          <w:rFonts w:eastAsiaTheme="minorEastAsia"/>
        </w:rPr>
      </w:pPr>
      <w:r w:rsidRPr="005C45F0">
        <w:rPr>
          <w:rFonts w:eastAsiaTheme="minorEastAsia"/>
        </w:rPr>
        <w:t>for first_part, second_part in phonebook.items():</w:t>
      </w:r>
    </w:p>
    <w:p w:rsidR="007276A8" w:rsidRDefault="005C45F0" w:rsidP="005C45F0">
      <w:pPr>
        <w:pStyle w:val="af0"/>
        <w:rPr>
          <w:rFonts w:eastAsiaTheme="minorEastAsia"/>
        </w:rPr>
      </w:pPr>
      <w:r w:rsidRPr="005C45F0">
        <w:rPr>
          <w:rFonts w:eastAsiaTheme="minorEastAsia"/>
        </w:rPr>
        <w:t>print(first_part,second_part)</w:t>
      </w:r>
    </w:p>
    <w:p w:rsidR="001C36E7" w:rsidRDefault="001C36E7" w:rsidP="005C45F0">
      <w:pPr>
        <w:pStyle w:val="af0"/>
        <w:rPr>
          <w:rFonts w:eastAsiaTheme="minorEastAsia"/>
        </w:rPr>
      </w:pPr>
    </w:p>
    <w:p w:rsidR="001C36E7" w:rsidRDefault="001C36E7" w:rsidP="005C45F0">
      <w:pPr>
        <w:pStyle w:val="af0"/>
        <w:rPr>
          <w:rFonts w:eastAsiaTheme="minorEastAsia"/>
        </w:rPr>
      </w:pPr>
      <w:r>
        <w:rPr>
          <w:rFonts w:eastAsiaTheme="minorEastAsia" w:hint="eastAsia"/>
        </w:rPr>
        <w:t>文档</w:t>
      </w:r>
      <w:r>
        <w:rPr>
          <w:rFonts w:eastAsiaTheme="minorEastAsia"/>
        </w:rPr>
        <w:t>字符串：</w:t>
      </w:r>
      <w:r>
        <w:rPr>
          <w:rFonts w:eastAsiaTheme="minorEastAsia" w:hint="eastAsia"/>
        </w:rPr>
        <w:t>DocStrings</w:t>
      </w:r>
    </w:p>
    <w:p w:rsidR="001C36E7" w:rsidRDefault="00E80F1A" w:rsidP="005C45F0">
      <w:pPr>
        <w:pStyle w:val="af0"/>
        <w:rPr>
          <w:rFonts w:eastAsiaTheme="minorEastAsia"/>
        </w:rPr>
      </w:pPr>
      <w:r w:rsidRPr="00E80F1A">
        <w:rPr>
          <w:rFonts w:eastAsiaTheme="minorEastAsia"/>
        </w:rPr>
        <w:t>print(print_max.__doc__)</w:t>
      </w:r>
    </w:p>
    <w:p w:rsidR="00E80F1A" w:rsidRDefault="00252B82" w:rsidP="00252B82">
      <w:pPr>
        <w:pStyle w:val="af0"/>
        <w:rPr>
          <w:rFonts w:eastAsiaTheme="minorEastAsia"/>
        </w:rPr>
      </w:pPr>
      <w:r w:rsidRPr="00252B82">
        <w:rPr>
          <w:rFonts w:eastAsiaTheme="minorEastAsia" w:hint="eastAsia"/>
        </w:rPr>
        <w:t>我强烈推荐你为你编写的所有重要的函数配以文档字符串</w:t>
      </w:r>
      <w:r w:rsidR="00CB5159">
        <w:rPr>
          <w:rFonts w:eastAsiaTheme="minorEastAsia" w:hint="eastAsia"/>
        </w:rPr>
        <w:t>。</w:t>
      </w:r>
    </w:p>
    <w:p w:rsidR="007276A8" w:rsidRDefault="007276A8" w:rsidP="002759E1">
      <w:pPr>
        <w:pStyle w:val="af0"/>
        <w:rPr>
          <w:rFonts w:eastAsiaTheme="minorEastAsia"/>
        </w:rPr>
      </w:pPr>
    </w:p>
    <w:p w:rsidR="006965F1" w:rsidRDefault="006965F1" w:rsidP="00B2195C"/>
    <w:p w:rsidR="001C36E7" w:rsidRDefault="003830D3" w:rsidP="003830D3">
      <w:pPr>
        <w:pStyle w:val="2"/>
      </w:pPr>
      <w:r>
        <w:rPr>
          <w:rFonts w:hint="eastAsia"/>
        </w:rPr>
        <w:t>模块</w:t>
      </w:r>
    </w:p>
    <w:p w:rsidR="0034307C" w:rsidRDefault="0034307C" w:rsidP="0034307C">
      <w:r>
        <w:rPr>
          <w:rFonts w:hint="eastAsia"/>
        </w:rPr>
        <w:t>如果你希望直接将</w:t>
      </w:r>
      <w:r>
        <w:rPr>
          <w:rFonts w:hint="eastAsia"/>
        </w:rPr>
        <w:t xml:space="preserve"> argv </w:t>
      </w:r>
      <w:r>
        <w:rPr>
          <w:rFonts w:hint="eastAsia"/>
        </w:rPr>
        <w:t>变量导入你的程序（为了避免每次都要输入</w:t>
      </w:r>
      <w:r>
        <w:rPr>
          <w:rFonts w:hint="eastAsia"/>
        </w:rPr>
        <w:t xml:space="preserve"> sys. </w:t>
      </w:r>
      <w:r>
        <w:rPr>
          <w:rFonts w:hint="eastAsia"/>
        </w:rPr>
        <w:t>），那么你可以</w:t>
      </w:r>
    </w:p>
    <w:p w:rsidR="003830D3" w:rsidRDefault="0034307C" w:rsidP="0034307C">
      <w:r>
        <w:rPr>
          <w:rFonts w:hint="eastAsia"/>
        </w:rPr>
        <w:t>通过使用</w:t>
      </w:r>
      <w:r>
        <w:rPr>
          <w:rFonts w:hint="eastAsia"/>
        </w:rPr>
        <w:t xml:space="preserve"> from sys import argv </w:t>
      </w:r>
      <w:r>
        <w:rPr>
          <w:rFonts w:hint="eastAsia"/>
        </w:rPr>
        <w:t>语句来实现这一点。</w:t>
      </w:r>
    </w:p>
    <w:p w:rsidR="0034307C" w:rsidRDefault="0034307C" w:rsidP="0034307C">
      <w:r>
        <w:t>from math import sqrt</w:t>
      </w:r>
    </w:p>
    <w:p w:rsidR="0034307C" w:rsidRDefault="0034307C" w:rsidP="0034307C">
      <w:r>
        <w:t>print("Square root of 16 is", sqrt(16))</w:t>
      </w:r>
    </w:p>
    <w:p w:rsidR="0034307C" w:rsidRDefault="0034307C" w:rsidP="0034307C"/>
    <w:p w:rsidR="0034307C" w:rsidRDefault="004557D5" w:rsidP="0034307C">
      <w:r w:rsidRPr="004557D5">
        <w:rPr>
          <w:rFonts w:hint="eastAsia"/>
        </w:rPr>
        <w:t>模块的</w:t>
      </w:r>
      <w:r w:rsidRPr="004557D5">
        <w:rPr>
          <w:rFonts w:hint="eastAsia"/>
        </w:rPr>
        <w:t xml:space="preserve"> __name__</w:t>
      </w:r>
    </w:p>
    <w:p w:rsidR="004557D5" w:rsidRDefault="004557D5" w:rsidP="004557D5">
      <w:r>
        <w:rPr>
          <w:rFonts w:hint="eastAsia"/>
        </w:rPr>
        <w:t>每个模块都有一个名称，而模块中的语句可以找到它们所处的模块的名称。这对于确定模块</w:t>
      </w:r>
    </w:p>
    <w:p w:rsidR="004557D5" w:rsidRDefault="004557D5" w:rsidP="004557D5">
      <w:r>
        <w:rPr>
          <w:rFonts w:hint="eastAsia"/>
        </w:rPr>
        <w:t>是独立运行的还是被导入进来运行的这一特定目的来说大为有用。正如先前所提到的，当模</w:t>
      </w:r>
    </w:p>
    <w:p w:rsidR="004557D5" w:rsidRDefault="004557D5" w:rsidP="004557D5">
      <w:r>
        <w:rPr>
          <w:rFonts w:hint="eastAsia"/>
        </w:rPr>
        <w:t>块第一次被导入时，它所包含的代码将被执行。我们可以通过这一特性来使模块以不同的方</w:t>
      </w:r>
    </w:p>
    <w:p w:rsidR="004557D5" w:rsidRDefault="004557D5" w:rsidP="004557D5">
      <w:r>
        <w:rPr>
          <w:rFonts w:hint="eastAsia"/>
        </w:rPr>
        <w:t>式运行，这取决于它是为自己所用还是从其它从的模块中导入而来。这可以通过使用模块的</w:t>
      </w:r>
    </w:p>
    <w:p w:rsidR="004557D5" w:rsidRDefault="004557D5" w:rsidP="004557D5">
      <w:r>
        <w:rPr>
          <w:rFonts w:hint="eastAsia"/>
        </w:rPr>
        <w:t xml:space="preserve">__name__ </w:t>
      </w:r>
      <w:r>
        <w:rPr>
          <w:rFonts w:hint="eastAsia"/>
        </w:rPr>
        <w:t>属性来实现。</w:t>
      </w:r>
    </w:p>
    <w:p w:rsidR="004557D5" w:rsidRDefault="004557D5" w:rsidP="00783E53">
      <w:pPr>
        <w:pStyle w:val="af0"/>
      </w:pPr>
      <w:r>
        <w:t>if __name__ == '__main__':</w:t>
      </w:r>
    </w:p>
    <w:p w:rsidR="004557D5" w:rsidRDefault="004557D5" w:rsidP="00783E53">
      <w:pPr>
        <w:pStyle w:val="af0"/>
      </w:pPr>
      <w:r>
        <w:t>print('This program is being run by itself')</w:t>
      </w:r>
    </w:p>
    <w:p w:rsidR="004557D5" w:rsidRDefault="004557D5" w:rsidP="00783E53">
      <w:pPr>
        <w:pStyle w:val="af0"/>
      </w:pPr>
      <w:r>
        <w:t>else:</w:t>
      </w:r>
    </w:p>
    <w:p w:rsidR="004557D5" w:rsidRDefault="004557D5" w:rsidP="00783E53">
      <w:pPr>
        <w:pStyle w:val="af0"/>
      </w:pPr>
      <w:r>
        <w:t>print('I am being imported from another module')</w:t>
      </w:r>
    </w:p>
    <w:p w:rsidR="004557D5" w:rsidRDefault="004557D5" w:rsidP="004557D5"/>
    <w:p w:rsidR="000858F1" w:rsidRPr="00950B24" w:rsidRDefault="0082781F" w:rsidP="004557D5">
      <w:pPr>
        <w:rPr>
          <w:b/>
        </w:rPr>
      </w:pPr>
      <w:r w:rsidRPr="00950B24">
        <w:rPr>
          <w:rFonts w:hint="eastAsia"/>
          <w:b/>
        </w:rPr>
        <w:t>编写</w:t>
      </w:r>
      <w:r w:rsidRPr="00950B24">
        <w:rPr>
          <w:b/>
        </w:rPr>
        <w:t>自己的</w:t>
      </w:r>
      <w:r w:rsidRPr="00950B24">
        <w:rPr>
          <w:rFonts w:hint="eastAsia"/>
          <w:b/>
        </w:rPr>
        <w:t>module</w:t>
      </w:r>
    </w:p>
    <w:p w:rsidR="0082781F" w:rsidRDefault="0082781F" w:rsidP="0082781F">
      <w:pPr>
        <w:pStyle w:val="af0"/>
      </w:pPr>
      <w:r>
        <w:t>def say_hi():</w:t>
      </w:r>
    </w:p>
    <w:p w:rsidR="0082781F" w:rsidRDefault="0082781F" w:rsidP="0082781F">
      <w:pPr>
        <w:pStyle w:val="af0"/>
      </w:pPr>
      <w:r>
        <w:t>print('Hi, this is mymodule speaking.')</w:t>
      </w:r>
    </w:p>
    <w:p w:rsidR="0082781F" w:rsidRDefault="0082781F" w:rsidP="0082781F">
      <w:pPr>
        <w:pStyle w:val="af0"/>
      </w:pPr>
      <w:r>
        <w:t>__version__ = '0.1'</w:t>
      </w:r>
    </w:p>
    <w:p w:rsidR="0082781F" w:rsidRDefault="0082781F" w:rsidP="0082781F">
      <w:pPr>
        <w:pStyle w:val="af0"/>
      </w:pPr>
    </w:p>
    <w:p w:rsidR="0082781F" w:rsidRDefault="0082781F" w:rsidP="0082781F">
      <w:pPr>
        <w:pStyle w:val="af0"/>
      </w:pPr>
      <w:r>
        <w:t>import mymodule</w:t>
      </w:r>
    </w:p>
    <w:p w:rsidR="0082781F" w:rsidRDefault="0082781F" w:rsidP="0082781F">
      <w:pPr>
        <w:pStyle w:val="af0"/>
      </w:pPr>
      <w:r>
        <w:t>mymodule.say_hi()</w:t>
      </w:r>
    </w:p>
    <w:p w:rsidR="0082781F" w:rsidRDefault="0082781F" w:rsidP="0082781F">
      <w:pPr>
        <w:pStyle w:val="af0"/>
      </w:pPr>
      <w:r>
        <w:t>print('Version', mymodule.__version__)</w:t>
      </w:r>
    </w:p>
    <w:p w:rsidR="0082781F" w:rsidRPr="003830D3" w:rsidRDefault="0082781F" w:rsidP="0082781F">
      <w:pPr>
        <w:pStyle w:val="af0"/>
      </w:pPr>
    </w:p>
    <w:p w:rsidR="0082781F" w:rsidRDefault="0082781F" w:rsidP="0082781F">
      <w:pPr>
        <w:pStyle w:val="af0"/>
      </w:pPr>
      <w:r>
        <w:t>from mymodule import say_hi, __version__</w:t>
      </w:r>
    </w:p>
    <w:p w:rsidR="0082781F" w:rsidRDefault="0082781F" w:rsidP="0082781F">
      <w:pPr>
        <w:pStyle w:val="af0"/>
      </w:pPr>
      <w:r>
        <w:t>say_hi()</w:t>
      </w:r>
    </w:p>
    <w:p w:rsidR="006965F1" w:rsidRDefault="0082781F" w:rsidP="0082781F">
      <w:pPr>
        <w:pStyle w:val="af0"/>
      </w:pPr>
      <w:r>
        <w:t>print('Version', __version__)</w:t>
      </w:r>
    </w:p>
    <w:p w:rsidR="0082781F" w:rsidRDefault="0082781F" w:rsidP="0082781F"/>
    <w:p w:rsidR="0082781F" w:rsidRDefault="0082781F" w:rsidP="0082781F">
      <w:r w:rsidRPr="0082781F">
        <w:rPr>
          <w:rFonts w:hint="eastAsia"/>
        </w:rPr>
        <w:t>我们大都推荐最好去使用</w:t>
      </w:r>
      <w:r w:rsidRPr="0082781F">
        <w:rPr>
          <w:rFonts w:hint="eastAsia"/>
        </w:rPr>
        <w:t xml:space="preserve"> import </w:t>
      </w:r>
      <w:r w:rsidRPr="0082781F">
        <w:rPr>
          <w:rFonts w:hint="eastAsia"/>
        </w:rPr>
        <w:t>语句，尽管这会使你的程序变得稍微长一些。</w:t>
      </w:r>
    </w:p>
    <w:p w:rsidR="0082781F" w:rsidRDefault="0082781F" w:rsidP="0082781F">
      <w:r w:rsidRPr="0082781F">
        <w:lastRenderedPageBreak/>
        <w:t>from mymodule import *</w:t>
      </w:r>
      <w:r>
        <w:t xml:space="preserve"> </w:t>
      </w:r>
      <w:r>
        <w:rPr>
          <w:rFonts w:hint="eastAsia"/>
        </w:rPr>
        <w:t xml:space="preserve"> </w:t>
      </w:r>
      <w:r>
        <w:t>#</w:t>
      </w:r>
      <w:r>
        <w:rPr>
          <w:rFonts w:hint="eastAsia"/>
        </w:rPr>
        <w:t>避免</w:t>
      </w:r>
      <w:r>
        <w:t>使用最好</w:t>
      </w:r>
    </w:p>
    <w:p w:rsidR="0082781F" w:rsidRDefault="0082781F" w:rsidP="0082781F">
      <w:r>
        <w:rPr>
          <w:rFonts w:hint="eastAsia"/>
        </w:rPr>
        <w:t>这将导入诸如</w:t>
      </w:r>
      <w:r>
        <w:rPr>
          <w:rFonts w:hint="eastAsia"/>
        </w:rPr>
        <w:t xml:space="preserve"> say_hi </w:t>
      </w:r>
      <w:r>
        <w:rPr>
          <w:rFonts w:hint="eastAsia"/>
        </w:rPr>
        <w:t>等所有公共名称，但不会导入</w:t>
      </w:r>
      <w:r>
        <w:rPr>
          <w:rFonts w:hint="eastAsia"/>
        </w:rPr>
        <w:t xml:space="preserve"> __version__ </w:t>
      </w:r>
      <w:r>
        <w:rPr>
          <w:rFonts w:hint="eastAsia"/>
        </w:rPr>
        <w:t>名称，因为后者以双下划</w:t>
      </w:r>
    </w:p>
    <w:p w:rsidR="0082781F" w:rsidRDefault="0082781F" w:rsidP="0082781F">
      <w:r>
        <w:rPr>
          <w:rFonts w:hint="eastAsia"/>
        </w:rPr>
        <w:t>线开头。</w:t>
      </w:r>
    </w:p>
    <w:p w:rsidR="00B2195C" w:rsidRDefault="00B2195C" w:rsidP="00B2195C"/>
    <w:p w:rsidR="00D80739" w:rsidRDefault="00D80739" w:rsidP="003F5669">
      <w:pPr>
        <w:rPr>
          <w:b/>
        </w:rPr>
      </w:pPr>
      <w:r w:rsidRPr="00D80739">
        <w:rPr>
          <w:b/>
        </w:rPr>
        <w:t>Dir</w:t>
      </w:r>
      <w:r w:rsidRPr="00D80739">
        <w:rPr>
          <w:b/>
        </w:rPr>
        <w:t>（）</w:t>
      </w:r>
    </w:p>
    <w:p w:rsidR="00AE0E06" w:rsidRPr="00AE0E06" w:rsidRDefault="00AE0E06" w:rsidP="00AE0E06">
      <w:pPr>
        <w:rPr>
          <w:b/>
        </w:rPr>
      </w:pPr>
      <w:r w:rsidRPr="00AE0E06">
        <w:rPr>
          <w:rFonts w:hint="eastAsia"/>
          <w:b/>
        </w:rPr>
        <w:t>内置的</w:t>
      </w:r>
      <w:r w:rsidRPr="00AE0E06">
        <w:rPr>
          <w:rFonts w:hint="eastAsia"/>
          <w:b/>
        </w:rPr>
        <w:t xml:space="preserve"> dir() </w:t>
      </w:r>
      <w:r w:rsidRPr="00AE0E06">
        <w:rPr>
          <w:rFonts w:hint="eastAsia"/>
          <w:b/>
        </w:rPr>
        <w:t>函数能够返回由对象所定义的名称列表。</w:t>
      </w:r>
      <w:r w:rsidRPr="00AE0E06">
        <w:rPr>
          <w:rFonts w:hint="eastAsia"/>
          <w:b/>
        </w:rPr>
        <w:t xml:space="preserve"> </w:t>
      </w:r>
      <w:r w:rsidRPr="00AE0E06">
        <w:rPr>
          <w:rFonts w:hint="eastAsia"/>
          <w:b/>
        </w:rPr>
        <w:t>如果这一对象是一个模块，则该列</w:t>
      </w:r>
    </w:p>
    <w:p w:rsidR="00AE0E06" w:rsidRDefault="00AE0E06" w:rsidP="00AE0E06">
      <w:pPr>
        <w:rPr>
          <w:b/>
        </w:rPr>
      </w:pPr>
      <w:r w:rsidRPr="00AE0E06">
        <w:rPr>
          <w:rFonts w:hint="eastAsia"/>
          <w:b/>
        </w:rPr>
        <w:t>表会包括函数内所定义的函数、类与变量。</w:t>
      </w:r>
    </w:p>
    <w:p w:rsidR="00652AB3" w:rsidRDefault="00652AB3" w:rsidP="00AE0E06">
      <w:pPr>
        <w:rPr>
          <w:b/>
        </w:rPr>
      </w:pPr>
    </w:p>
    <w:p w:rsidR="00652AB3" w:rsidRDefault="00652AB3" w:rsidP="00AE0E06">
      <w:pPr>
        <w:rPr>
          <w:b/>
        </w:rPr>
      </w:pPr>
      <w:r>
        <w:rPr>
          <w:rFonts w:hint="eastAsia"/>
          <w:b/>
        </w:rPr>
        <w:t>包</w:t>
      </w:r>
    </w:p>
    <w:p w:rsidR="00652AB3" w:rsidRPr="00652AB3" w:rsidRDefault="00652AB3" w:rsidP="00652AB3">
      <w:pPr>
        <w:rPr>
          <w:b/>
        </w:rPr>
      </w:pPr>
      <w:r w:rsidRPr="00652AB3">
        <w:rPr>
          <w:rFonts w:hint="eastAsia"/>
          <w:b/>
        </w:rPr>
        <w:t>包是指一个包含模块与一个特殊的</w:t>
      </w:r>
      <w:r w:rsidRPr="00652AB3">
        <w:rPr>
          <w:rFonts w:hint="eastAsia"/>
          <w:b/>
        </w:rPr>
        <w:t xml:space="preserve"> </w:t>
      </w:r>
      <w:r w:rsidRPr="00652AB3">
        <w:rPr>
          <w:rFonts w:hint="eastAsia"/>
          <w:b/>
          <w:color w:val="FF0000"/>
        </w:rPr>
        <w:t>__init__.py</w:t>
      </w:r>
      <w:r w:rsidRPr="00652AB3">
        <w:rPr>
          <w:rFonts w:hint="eastAsia"/>
          <w:b/>
        </w:rPr>
        <w:t xml:space="preserve"> </w:t>
      </w:r>
      <w:r w:rsidRPr="00652AB3">
        <w:rPr>
          <w:rFonts w:hint="eastAsia"/>
          <w:b/>
        </w:rPr>
        <w:t>文件的文件夹，后者向</w:t>
      </w:r>
      <w:r w:rsidRPr="00652AB3">
        <w:rPr>
          <w:rFonts w:hint="eastAsia"/>
          <w:b/>
        </w:rPr>
        <w:t xml:space="preserve"> Python </w:t>
      </w:r>
      <w:r w:rsidRPr="00652AB3">
        <w:rPr>
          <w:rFonts w:hint="eastAsia"/>
          <w:b/>
        </w:rPr>
        <w:t>表明这一文</w:t>
      </w:r>
    </w:p>
    <w:p w:rsidR="00652AB3" w:rsidRDefault="00652AB3" w:rsidP="00652AB3">
      <w:pPr>
        <w:rPr>
          <w:b/>
        </w:rPr>
      </w:pPr>
      <w:r w:rsidRPr="00652AB3">
        <w:rPr>
          <w:rFonts w:hint="eastAsia"/>
          <w:b/>
        </w:rPr>
        <w:t>件夹是特别的，因为其包含了</w:t>
      </w:r>
      <w:r w:rsidRPr="00652AB3">
        <w:rPr>
          <w:rFonts w:hint="eastAsia"/>
          <w:b/>
        </w:rPr>
        <w:t xml:space="preserve"> Python </w:t>
      </w:r>
      <w:r w:rsidRPr="00652AB3">
        <w:rPr>
          <w:rFonts w:hint="eastAsia"/>
          <w:b/>
        </w:rPr>
        <w:t>模块。</w:t>
      </w:r>
    </w:p>
    <w:p w:rsidR="0040150A" w:rsidRPr="0040150A" w:rsidRDefault="00FA6415" w:rsidP="0040150A">
      <w:pPr>
        <w:pStyle w:val="af0"/>
      </w:pPr>
      <w:r w:rsidRPr="00D80739">
        <w:br/>
      </w:r>
      <w:r w:rsidR="0040150A" w:rsidRPr="0040150A">
        <w:t>- &lt;some folder present in the sys.path&gt;/</w:t>
      </w:r>
    </w:p>
    <w:p w:rsidR="0040150A" w:rsidRPr="0040150A" w:rsidRDefault="0040150A" w:rsidP="0040150A">
      <w:pPr>
        <w:pStyle w:val="af0"/>
      </w:pPr>
      <w:r w:rsidRPr="0040150A">
        <w:t>- world/</w:t>
      </w:r>
    </w:p>
    <w:p w:rsidR="0040150A" w:rsidRPr="0040150A" w:rsidRDefault="0040150A" w:rsidP="0040150A">
      <w:pPr>
        <w:pStyle w:val="af0"/>
      </w:pPr>
      <w:r w:rsidRPr="0040150A">
        <w:t>- __init__.py</w:t>
      </w:r>
    </w:p>
    <w:p w:rsidR="0040150A" w:rsidRPr="0040150A" w:rsidRDefault="0040150A" w:rsidP="0040150A">
      <w:pPr>
        <w:pStyle w:val="af0"/>
      </w:pPr>
      <w:r w:rsidRPr="0040150A">
        <w:t>- asia/</w:t>
      </w:r>
    </w:p>
    <w:p w:rsidR="0040150A" w:rsidRPr="0040150A" w:rsidRDefault="0040150A" w:rsidP="0040150A">
      <w:pPr>
        <w:pStyle w:val="af0"/>
      </w:pPr>
      <w:r w:rsidRPr="0040150A">
        <w:t>- __init__.py</w:t>
      </w:r>
    </w:p>
    <w:p w:rsidR="0040150A" w:rsidRPr="0040150A" w:rsidRDefault="0040150A" w:rsidP="0040150A">
      <w:pPr>
        <w:pStyle w:val="af0"/>
      </w:pPr>
      <w:r w:rsidRPr="0040150A">
        <w:t>- india/</w:t>
      </w:r>
    </w:p>
    <w:p w:rsidR="0040150A" w:rsidRPr="0040150A" w:rsidRDefault="0040150A" w:rsidP="0040150A">
      <w:pPr>
        <w:pStyle w:val="af0"/>
      </w:pPr>
      <w:r w:rsidRPr="0040150A">
        <w:t>- __init__.py</w:t>
      </w:r>
    </w:p>
    <w:p w:rsidR="0040150A" w:rsidRPr="0040150A" w:rsidRDefault="0040150A" w:rsidP="0040150A">
      <w:pPr>
        <w:pStyle w:val="af0"/>
      </w:pPr>
      <w:r w:rsidRPr="0040150A">
        <w:t>- foo.py</w:t>
      </w:r>
    </w:p>
    <w:p w:rsidR="0040150A" w:rsidRPr="0040150A" w:rsidRDefault="0040150A" w:rsidP="0040150A">
      <w:pPr>
        <w:pStyle w:val="af0"/>
      </w:pPr>
      <w:r w:rsidRPr="0040150A">
        <w:t>- africa/</w:t>
      </w:r>
    </w:p>
    <w:p w:rsidR="0040150A" w:rsidRPr="0040150A" w:rsidRDefault="0040150A" w:rsidP="0040150A">
      <w:pPr>
        <w:pStyle w:val="af0"/>
      </w:pPr>
      <w:r w:rsidRPr="0040150A">
        <w:t>- __init__.py</w:t>
      </w:r>
    </w:p>
    <w:p w:rsidR="0040150A" w:rsidRPr="0040150A" w:rsidRDefault="0040150A" w:rsidP="0040150A">
      <w:pPr>
        <w:pStyle w:val="af0"/>
      </w:pPr>
      <w:r w:rsidRPr="0040150A">
        <w:t>- madagascar/</w:t>
      </w:r>
    </w:p>
    <w:p w:rsidR="0040150A" w:rsidRPr="0040150A" w:rsidRDefault="0040150A" w:rsidP="0040150A">
      <w:pPr>
        <w:pStyle w:val="af0"/>
      </w:pPr>
      <w:r w:rsidRPr="0040150A">
        <w:t>- __init__.py</w:t>
      </w:r>
    </w:p>
    <w:p w:rsidR="003F5669" w:rsidRPr="00D80739" w:rsidRDefault="0040150A" w:rsidP="0040150A">
      <w:pPr>
        <w:pStyle w:val="af0"/>
      </w:pPr>
      <w:r w:rsidRPr="0040150A">
        <w:t>- bar.py</w:t>
      </w:r>
    </w:p>
    <w:p w:rsidR="00FA6415" w:rsidRDefault="00FA6415" w:rsidP="003F5669"/>
    <w:p w:rsidR="00FA6415" w:rsidRDefault="005A638C" w:rsidP="009E4DFC">
      <w:pPr>
        <w:pStyle w:val="2"/>
      </w:pPr>
      <w:r>
        <w:rPr>
          <w:rFonts w:hint="eastAsia"/>
        </w:rPr>
        <w:t>555</w:t>
      </w:r>
      <w:r w:rsidR="009E4DFC">
        <w:rPr>
          <w:rFonts w:hint="eastAsia"/>
        </w:rPr>
        <w:t>数据结构</w:t>
      </w:r>
    </w:p>
    <w:p w:rsidR="009E4DFC" w:rsidRDefault="00DC6383" w:rsidP="00DC6383">
      <w:pPr>
        <w:pStyle w:val="3"/>
      </w:pPr>
      <w:r>
        <w:rPr>
          <w:rFonts w:hint="eastAsia"/>
        </w:rPr>
        <w:t>列表</w:t>
      </w:r>
      <w:r w:rsidR="00C22DEB">
        <w:rPr>
          <w:rFonts w:hint="eastAsia"/>
        </w:rPr>
        <w:t>List</w:t>
      </w:r>
    </w:p>
    <w:p w:rsidR="00D771E3" w:rsidRDefault="00D771E3" w:rsidP="00D771E3">
      <w:pPr>
        <w:pStyle w:val="af0"/>
      </w:pPr>
      <w:r>
        <w:t>shoplist = ['apple', 'mango', 'carrot', 'banana']</w:t>
      </w:r>
    </w:p>
    <w:p w:rsidR="00C22DEB" w:rsidRDefault="00A52368" w:rsidP="00A52368">
      <w:r w:rsidRPr="00A52368">
        <w:rPr>
          <w:rFonts w:hint="eastAsia"/>
        </w:rPr>
        <w:t>一个类也可以带有方法（</w:t>
      </w:r>
      <w:r w:rsidRPr="00A52368">
        <w:rPr>
          <w:rFonts w:hint="eastAsia"/>
        </w:rPr>
        <w:t>Method</w:t>
      </w:r>
      <w:r w:rsidRPr="00A52368">
        <w:rPr>
          <w:rFonts w:hint="eastAsia"/>
        </w:rPr>
        <w:t>）</w:t>
      </w:r>
      <w:r>
        <w:rPr>
          <w:rFonts w:hint="eastAsia"/>
        </w:rPr>
        <w:t>:</w:t>
      </w:r>
      <w:r>
        <w:rPr>
          <w:rFonts w:hint="eastAsia"/>
        </w:rPr>
        <w:t>在这里要注意到我们通过使用点号的方法来访问对象。</w:t>
      </w:r>
    </w:p>
    <w:p w:rsidR="00B30D2B" w:rsidRDefault="00B30D2B" w:rsidP="00A52368">
      <w:r w:rsidRPr="00B30D2B">
        <w:rPr>
          <w:rFonts w:hint="eastAsia"/>
        </w:rPr>
        <w:t>一个类同样也可以具有字段（</w:t>
      </w:r>
      <w:r w:rsidRPr="00B30D2B">
        <w:rPr>
          <w:rFonts w:hint="eastAsia"/>
        </w:rPr>
        <w:t>Field</w:t>
      </w:r>
      <w:r w:rsidRPr="00B30D2B">
        <w:rPr>
          <w:rFonts w:hint="eastAsia"/>
        </w:rPr>
        <w:t>）</w:t>
      </w:r>
      <w:r>
        <w:rPr>
          <w:rFonts w:hint="eastAsia"/>
        </w:rPr>
        <w:t>:</w:t>
      </w:r>
      <w:r w:rsidRPr="00B30D2B">
        <w:rPr>
          <w:rFonts w:hint="eastAsia"/>
        </w:rPr>
        <w:t xml:space="preserve"> </w:t>
      </w:r>
      <w:r w:rsidRPr="00B30D2B">
        <w:rPr>
          <w:rFonts w:hint="eastAsia"/>
        </w:rPr>
        <w:t>它是只为该类定义且只为该类所用的变量</w:t>
      </w:r>
    </w:p>
    <w:p w:rsidR="009E1081" w:rsidRDefault="009E1081" w:rsidP="009E1081">
      <w:pPr>
        <w:pStyle w:val="af0"/>
      </w:pPr>
      <w:r>
        <w:t># This is my shopping list</w:t>
      </w:r>
    </w:p>
    <w:p w:rsidR="009E1081" w:rsidRDefault="009E1081" w:rsidP="009E1081">
      <w:pPr>
        <w:pStyle w:val="af0"/>
      </w:pPr>
      <w:r>
        <w:t>shoplist = ['apple', 'mango', 'carrot', 'banana']</w:t>
      </w:r>
    </w:p>
    <w:p w:rsidR="009E1081" w:rsidRDefault="009E1081" w:rsidP="009E1081">
      <w:pPr>
        <w:pStyle w:val="af0"/>
      </w:pPr>
      <w:r>
        <w:t>print('I have', len(shoplist), 'items to purchase.')</w:t>
      </w:r>
    </w:p>
    <w:p w:rsidR="009E1081" w:rsidRDefault="009E1081" w:rsidP="009E1081">
      <w:pPr>
        <w:pStyle w:val="af0"/>
      </w:pPr>
      <w:r>
        <w:t>print('These items are:', end=' ')</w:t>
      </w:r>
    </w:p>
    <w:p w:rsidR="009E1081" w:rsidRDefault="009E1081" w:rsidP="009E1081">
      <w:pPr>
        <w:pStyle w:val="af0"/>
      </w:pPr>
      <w:r>
        <w:t>for item in shoplist:</w:t>
      </w:r>
    </w:p>
    <w:p w:rsidR="009E1081" w:rsidRDefault="009E1081" w:rsidP="009E1081">
      <w:pPr>
        <w:pStyle w:val="af0"/>
      </w:pPr>
      <w:r>
        <w:t>print(item, end=' ')</w:t>
      </w:r>
    </w:p>
    <w:p w:rsidR="009E1081" w:rsidRDefault="009E1081" w:rsidP="009E1081">
      <w:pPr>
        <w:pStyle w:val="af0"/>
      </w:pPr>
      <w:r>
        <w:t>print('\nI also have to buy rice.')</w:t>
      </w:r>
    </w:p>
    <w:p w:rsidR="009E1081" w:rsidRDefault="009E1081" w:rsidP="009E1081">
      <w:pPr>
        <w:pStyle w:val="af0"/>
      </w:pPr>
      <w:r>
        <w:t>shoplist.append('rice')</w:t>
      </w:r>
    </w:p>
    <w:p w:rsidR="009E1081" w:rsidRDefault="009E1081" w:rsidP="009E1081">
      <w:pPr>
        <w:pStyle w:val="af0"/>
      </w:pPr>
      <w:r>
        <w:t>print('My shopping list is now', shoplist)</w:t>
      </w:r>
    </w:p>
    <w:p w:rsidR="009E1081" w:rsidRDefault="009E1081" w:rsidP="009E1081">
      <w:pPr>
        <w:pStyle w:val="af0"/>
      </w:pPr>
      <w:r>
        <w:t>print('I will sort my list now')</w:t>
      </w:r>
    </w:p>
    <w:p w:rsidR="009E1081" w:rsidRDefault="009E1081" w:rsidP="009E1081">
      <w:pPr>
        <w:pStyle w:val="af0"/>
      </w:pPr>
      <w:r>
        <w:t>shoplist.sort()</w:t>
      </w:r>
    </w:p>
    <w:p w:rsidR="009E1081" w:rsidRDefault="009E1081" w:rsidP="009E1081">
      <w:pPr>
        <w:pStyle w:val="af0"/>
      </w:pPr>
      <w:r>
        <w:lastRenderedPageBreak/>
        <w:t>print('Sorted shopping list is', shoplist)</w:t>
      </w:r>
    </w:p>
    <w:p w:rsidR="009E1081" w:rsidRDefault="009E1081" w:rsidP="009E1081">
      <w:pPr>
        <w:pStyle w:val="af0"/>
      </w:pPr>
      <w:r>
        <w:t>print('The first item I will buy is', shoplist[0])</w:t>
      </w:r>
    </w:p>
    <w:p w:rsidR="009E1081" w:rsidRDefault="009E1081" w:rsidP="009E1081">
      <w:pPr>
        <w:pStyle w:val="af0"/>
      </w:pPr>
      <w:r>
        <w:t xml:space="preserve">olditem = </w:t>
      </w:r>
      <w:r w:rsidRPr="00CD3F9F">
        <w:rPr>
          <w:color w:val="FF0000"/>
        </w:rPr>
        <w:t>shoplist[0]</w:t>
      </w:r>
    </w:p>
    <w:p w:rsidR="009E1081" w:rsidRDefault="009E1081" w:rsidP="009E1081">
      <w:pPr>
        <w:pStyle w:val="af0"/>
      </w:pPr>
      <w:r>
        <w:t>del shoplist[0]</w:t>
      </w:r>
    </w:p>
    <w:p w:rsidR="009E1081" w:rsidRDefault="009E1081" w:rsidP="009E1081">
      <w:pPr>
        <w:pStyle w:val="af0"/>
      </w:pPr>
      <w:r>
        <w:t>print('I bought the', olditem)</w:t>
      </w:r>
    </w:p>
    <w:p w:rsidR="00B30D2B" w:rsidRDefault="009E1081" w:rsidP="009E1081">
      <w:pPr>
        <w:pStyle w:val="af0"/>
      </w:pPr>
      <w:r>
        <w:t>print('My shopping list is now', shoplist)</w:t>
      </w:r>
    </w:p>
    <w:p w:rsidR="009E1081" w:rsidRPr="00B30D2B" w:rsidRDefault="009E1081" w:rsidP="009E1081"/>
    <w:p w:rsidR="00DC6383" w:rsidRDefault="00A07EE5" w:rsidP="00DC6383">
      <w:r>
        <w:rPr>
          <w:rFonts w:hint="eastAsia"/>
        </w:rPr>
        <w:t>.append</w:t>
      </w:r>
      <w:r>
        <w:rPr>
          <w:rFonts w:hint="eastAsia"/>
        </w:rPr>
        <w:t>增加对象</w:t>
      </w:r>
    </w:p>
    <w:p w:rsidR="00A07EE5" w:rsidRDefault="00A07EE5" w:rsidP="00DC6383">
      <w:r>
        <w:t>.sort</w:t>
      </w:r>
      <w:r w:rsidR="00D35C91">
        <w:rPr>
          <w:rFonts w:hint="eastAsia"/>
        </w:rPr>
        <w:t>排序（列表</w:t>
      </w:r>
      <w:r w:rsidR="00D35C91">
        <w:t>会变化</w:t>
      </w:r>
      <w:r w:rsidR="00D35C91">
        <w:rPr>
          <w:rFonts w:hint="eastAsia"/>
        </w:rPr>
        <w:t>）</w:t>
      </w:r>
    </w:p>
    <w:p w:rsidR="00D35C91" w:rsidRDefault="00D35C91" w:rsidP="00DC6383">
      <w:r w:rsidRPr="00D35C91">
        <w:t>del shoplise[0]</w:t>
      </w:r>
      <w:r>
        <w:t xml:space="preserve">: </w:t>
      </w:r>
      <w:r>
        <w:rPr>
          <w:rFonts w:hint="eastAsia"/>
        </w:rPr>
        <w:t>删除</w:t>
      </w:r>
    </w:p>
    <w:p w:rsidR="00B73092" w:rsidRDefault="00B73092" w:rsidP="00DC6383">
      <w:r>
        <w:rPr>
          <w:rFonts w:hint="eastAsia"/>
        </w:rPr>
        <w:t>len</w:t>
      </w:r>
      <w:r>
        <w:t>()</w:t>
      </w:r>
    </w:p>
    <w:p w:rsidR="00B965BE" w:rsidRDefault="00B965BE" w:rsidP="00DC6383">
      <w:r>
        <w:t>append</w:t>
      </w:r>
      <w:r>
        <w:t>与</w:t>
      </w:r>
      <w:r>
        <w:t>extend</w:t>
      </w:r>
      <w:r>
        <w:t>的区别</w:t>
      </w:r>
      <w:r>
        <w:t>:</w:t>
      </w:r>
    </w:p>
    <w:p w:rsidR="005F3D67" w:rsidRDefault="005F3D67" w:rsidP="005F3D67">
      <w:pPr>
        <w:pStyle w:val="af0"/>
      </w:pPr>
      <w:r>
        <w:t xml:space="preserve">&gt;&gt;&gt; li = ['a', 'b', 'c']  </w:t>
      </w:r>
    </w:p>
    <w:p w:rsidR="005F3D67" w:rsidRDefault="005F3D67" w:rsidP="005F3D67">
      <w:pPr>
        <w:pStyle w:val="af0"/>
      </w:pPr>
      <w:r>
        <w:t xml:space="preserve">&gt;&gt;&gt; li.extend(['d', 'e', 'f'])   </w:t>
      </w:r>
    </w:p>
    <w:p w:rsidR="005F3D67" w:rsidRDefault="005F3D67" w:rsidP="005F3D67">
      <w:pPr>
        <w:pStyle w:val="af0"/>
      </w:pPr>
      <w:r>
        <w:t xml:space="preserve">&gt;&gt;&gt; li  </w:t>
      </w:r>
    </w:p>
    <w:p w:rsidR="005F3D67" w:rsidRPr="005F3D67" w:rsidRDefault="005F3D67" w:rsidP="005F3D67">
      <w:pPr>
        <w:pStyle w:val="af0"/>
        <w:rPr>
          <w:color w:val="FF0000"/>
        </w:rPr>
      </w:pPr>
      <w:r w:rsidRPr="005F3D67">
        <w:rPr>
          <w:color w:val="FF0000"/>
        </w:rPr>
        <w:t xml:space="preserve">['a', 'b', 'c', 'd', 'e', 'f']  </w:t>
      </w:r>
    </w:p>
    <w:p w:rsidR="005F3D67" w:rsidRDefault="005F3D67" w:rsidP="005F3D67">
      <w:pPr>
        <w:pStyle w:val="af0"/>
      </w:pPr>
      <w:r>
        <w:t xml:space="preserve">&gt;&gt;&gt; len(li)                      </w:t>
      </w:r>
    </w:p>
    <w:p w:rsidR="005F3D67" w:rsidRDefault="005F3D67" w:rsidP="005F3D67">
      <w:pPr>
        <w:pStyle w:val="af0"/>
      </w:pPr>
      <w:r>
        <w:t xml:space="preserve">6  </w:t>
      </w:r>
    </w:p>
    <w:p w:rsidR="005F3D67" w:rsidRDefault="005F3D67" w:rsidP="005F3D67">
      <w:pPr>
        <w:pStyle w:val="af0"/>
      </w:pPr>
      <w:r>
        <w:t xml:space="preserve">&gt;&gt;&gt; li[-1]  </w:t>
      </w:r>
    </w:p>
    <w:p w:rsidR="005F3D67" w:rsidRDefault="005F3D67" w:rsidP="005F3D67">
      <w:pPr>
        <w:pStyle w:val="af0"/>
      </w:pPr>
      <w:r>
        <w:t xml:space="preserve">'f'  </w:t>
      </w:r>
    </w:p>
    <w:p w:rsidR="005F3D67" w:rsidRDefault="005F3D67" w:rsidP="005F3D67">
      <w:pPr>
        <w:pStyle w:val="af0"/>
      </w:pPr>
      <w:r>
        <w:t xml:space="preserve">&gt;&gt;&gt; li = ['a', 'b', 'c']  </w:t>
      </w:r>
    </w:p>
    <w:p w:rsidR="005F3D67" w:rsidRDefault="005F3D67" w:rsidP="005F3D67">
      <w:pPr>
        <w:pStyle w:val="af0"/>
      </w:pPr>
      <w:r>
        <w:t xml:space="preserve">&gt;&gt;&gt; li.append(['d', 'e', 'f'])   </w:t>
      </w:r>
    </w:p>
    <w:p w:rsidR="005F3D67" w:rsidRDefault="005F3D67" w:rsidP="005F3D67">
      <w:pPr>
        <w:pStyle w:val="af0"/>
      </w:pPr>
      <w:r>
        <w:t xml:space="preserve">&gt;&gt;&gt; li  </w:t>
      </w:r>
    </w:p>
    <w:p w:rsidR="005F3D67" w:rsidRPr="005F3D67" w:rsidRDefault="005F3D67" w:rsidP="005F3D67">
      <w:pPr>
        <w:pStyle w:val="af0"/>
        <w:rPr>
          <w:color w:val="FF0000"/>
        </w:rPr>
      </w:pPr>
      <w:r w:rsidRPr="005F3D67">
        <w:rPr>
          <w:color w:val="FF0000"/>
        </w:rPr>
        <w:t xml:space="preserve">['a', 'b', 'c', ['d', 'e', 'f']]  </w:t>
      </w:r>
    </w:p>
    <w:p w:rsidR="005F3D67" w:rsidRDefault="005F3D67" w:rsidP="005F3D67">
      <w:pPr>
        <w:pStyle w:val="af0"/>
      </w:pPr>
      <w:r>
        <w:t xml:space="preserve">&gt;&gt;&gt; len(li)                      </w:t>
      </w:r>
    </w:p>
    <w:p w:rsidR="005F3D67" w:rsidRDefault="005F3D67" w:rsidP="005F3D67">
      <w:pPr>
        <w:pStyle w:val="af0"/>
      </w:pPr>
      <w:r>
        <w:t xml:space="preserve">4  </w:t>
      </w:r>
    </w:p>
    <w:p w:rsidR="005F3D67" w:rsidRDefault="005F3D67" w:rsidP="005F3D67">
      <w:pPr>
        <w:pStyle w:val="af0"/>
      </w:pPr>
      <w:r>
        <w:t xml:space="preserve">&gt;&gt;&gt; li[-1]  </w:t>
      </w:r>
    </w:p>
    <w:p w:rsidR="00B965BE" w:rsidRDefault="005F3D67" w:rsidP="005F3D67">
      <w:pPr>
        <w:pStyle w:val="af0"/>
      </w:pPr>
      <w:r>
        <w:t>['d', 'e', 'f']</w:t>
      </w:r>
    </w:p>
    <w:p w:rsidR="00534CBF" w:rsidRPr="005F3D67" w:rsidRDefault="00534CBF" w:rsidP="00DC6383"/>
    <w:p w:rsidR="00534CBF" w:rsidRDefault="00A424E4" w:rsidP="00534CBF">
      <w:pPr>
        <w:pStyle w:val="3"/>
      </w:pPr>
      <w:r>
        <w:rPr>
          <w:rFonts w:hint="eastAsia"/>
        </w:rPr>
        <w:t>元组</w:t>
      </w:r>
      <w:r w:rsidR="00534CBF">
        <w:t>Tuple</w:t>
      </w:r>
    </w:p>
    <w:p w:rsidR="004174D5" w:rsidRDefault="00EF51D1" w:rsidP="00EF51D1">
      <w:r>
        <w:rPr>
          <w:rFonts w:hint="eastAsia"/>
        </w:rPr>
        <w:t>元组的一大特征类似于字符串，它们是不可变的，也就是说，你不能编辑或更改元组。</w:t>
      </w:r>
    </w:p>
    <w:p w:rsidR="00B73092" w:rsidRDefault="00B73092" w:rsidP="00B73092">
      <w:pPr>
        <w:pStyle w:val="af0"/>
      </w:pPr>
      <w:r>
        <w:rPr>
          <w:rFonts w:hint="eastAsia"/>
        </w:rPr>
        <w:t xml:space="preserve"># </w:t>
      </w:r>
      <w:r>
        <w:rPr>
          <w:rFonts w:ascii="宋体" w:eastAsia="宋体" w:hAnsi="宋体" w:cs="宋体" w:hint="eastAsia"/>
        </w:rPr>
        <w:t>我会推荐你总是使用括号</w:t>
      </w:r>
    </w:p>
    <w:p w:rsidR="00B73092" w:rsidRDefault="00B73092" w:rsidP="00B73092">
      <w:pPr>
        <w:pStyle w:val="af0"/>
      </w:pPr>
      <w:r>
        <w:rPr>
          <w:rFonts w:hint="eastAsia"/>
        </w:rPr>
        <w:t xml:space="preserve"># </w:t>
      </w:r>
      <w:r>
        <w:rPr>
          <w:rFonts w:ascii="宋体" w:eastAsia="宋体" w:hAnsi="宋体" w:cs="宋体" w:hint="eastAsia"/>
        </w:rPr>
        <w:t>来指明元组的开始与结束</w:t>
      </w:r>
    </w:p>
    <w:p w:rsidR="00B73092" w:rsidRDefault="00B73092" w:rsidP="00B73092">
      <w:pPr>
        <w:pStyle w:val="af0"/>
      </w:pPr>
      <w:r>
        <w:rPr>
          <w:rFonts w:hint="eastAsia"/>
        </w:rPr>
        <w:t xml:space="preserve"># </w:t>
      </w:r>
      <w:r>
        <w:rPr>
          <w:rFonts w:ascii="宋体" w:eastAsia="宋体" w:hAnsi="宋体" w:cs="宋体" w:hint="eastAsia"/>
        </w:rPr>
        <w:t>尽管括号是一个可选选项。</w:t>
      </w:r>
    </w:p>
    <w:p w:rsidR="00B73092" w:rsidRDefault="00B73092" w:rsidP="00B73092">
      <w:pPr>
        <w:pStyle w:val="af0"/>
      </w:pPr>
      <w:r>
        <w:rPr>
          <w:rFonts w:hint="eastAsia"/>
        </w:rPr>
        <w:t xml:space="preserve"># </w:t>
      </w:r>
      <w:r>
        <w:rPr>
          <w:rFonts w:ascii="宋体" w:eastAsia="宋体" w:hAnsi="宋体" w:cs="宋体" w:hint="eastAsia"/>
        </w:rPr>
        <w:t>明了胜过晦涩，显式优于隐式。</w:t>
      </w:r>
    </w:p>
    <w:p w:rsidR="00B73092" w:rsidRDefault="00B73092" w:rsidP="00B73092">
      <w:pPr>
        <w:pStyle w:val="af0"/>
      </w:pPr>
      <w:r>
        <w:t>zoo = ('python', 'elephant', 'penguin')</w:t>
      </w:r>
    </w:p>
    <w:p w:rsidR="00B73092" w:rsidRDefault="00B73092" w:rsidP="00B73092">
      <w:pPr>
        <w:pStyle w:val="af0"/>
      </w:pPr>
      <w:r>
        <w:t>print('Number of animals in the zoo is', len(zoo))</w:t>
      </w:r>
    </w:p>
    <w:p w:rsidR="00B73092" w:rsidRDefault="00B73092" w:rsidP="00B73092">
      <w:pPr>
        <w:pStyle w:val="af0"/>
      </w:pPr>
      <w:r>
        <w:t>new_zoo = 'monkey', 'camel', zoo</w:t>
      </w:r>
    </w:p>
    <w:p w:rsidR="00B73092" w:rsidRDefault="00B73092" w:rsidP="00B73092">
      <w:pPr>
        <w:pStyle w:val="af0"/>
      </w:pPr>
      <w:r>
        <w:t>print('Number of cages in the new zoo is', len(new_zoo))</w:t>
      </w:r>
    </w:p>
    <w:p w:rsidR="00B73092" w:rsidRDefault="00B73092" w:rsidP="00B73092">
      <w:pPr>
        <w:pStyle w:val="af0"/>
      </w:pPr>
      <w:r>
        <w:t>print('All animals in new zoo are', new_zoo)</w:t>
      </w:r>
    </w:p>
    <w:p w:rsidR="00B73092" w:rsidRDefault="00B73092" w:rsidP="00B73092">
      <w:pPr>
        <w:pStyle w:val="af0"/>
      </w:pPr>
      <w:r>
        <w:t xml:space="preserve">print('Animals brought from old zoo are', </w:t>
      </w:r>
      <w:r w:rsidRPr="00CD3F9F">
        <w:rPr>
          <w:color w:val="FF0000"/>
        </w:rPr>
        <w:t>new_zoo[2]</w:t>
      </w:r>
      <w:r>
        <w:t>)</w:t>
      </w:r>
    </w:p>
    <w:p w:rsidR="00B73092" w:rsidRDefault="00B73092" w:rsidP="00B73092">
      <w:pPr>
        <w:pStyle w:val="af0"/>
      </w:pPr>
      <w:r>
        <w:t>print('Last animal brought from old zoo is', new_zoo[2][2])</w:t>
      </w:r>
    </w:p>
    <w:p w:rsidR="00B73092" w:rsidRDefault="00B73092" w:rsidP="00B73092">
      <w:pPr>
        <w:pStyle w:val="af0"/>
      </w:pPr>
      <w:r>
        <w:t>print('Number of animals in the new zoo is',</w:t>
      </w:r>
    </w:p>
    <w:p w:rsidR="00B73092" w:rsidRDefault="00B73092" w:rsidP="00B73092">
      <w:pPr>
        <w:pStyle w:val="af0"/>
      </w:pPr>
      <w:r>
        <w:t>len(new_zoo)-1+len(new_zoo[2]))</w:t>
      </w:r>
    </w:p>
    <w:p w:rsidR="002D33F5" w:rsidRDefault="002D33F5" w:rsidP="002D33F5"/>
    <w:p w:rsidR="002D33F5" w:rsidRDefault="002D33F5" w:rsidP="002D33F5">
      <w:r>
        <w:rPr>
          <w:rFonts w:hint="eastAsia"/>
        </w:rPr>
        <w:t xml:space="preserve">new_zoo[2][2] </w:t>
      </w:r>
      <w:r>
        <w:rPr>
          <w:rFonts w:hint="eastAsia"/>
        </w:rPr>
        <w:t>来指定</w:t>
      </w:r>
    </w:p>
    <w:p w:rsidR="00EF51D1" w:rsidRDefault="002D33F5" w:rsidP="002D33F5">
      <w:r>
        <w:rPr>
          <w:rFonts w:hint="eastAsia"/>
        </w:rPr>
        <w:t xml:space="preserve">new_zoo </w:t>
      </w:r>
      <w:r>
        <w:rPr>
          <w:rFonts w:hint="eastAsia"/>
        </w:rPr>
        <w:t>元组中的第三个项目中的第三个项</w:t>
      </w:r>
    </w:p>
    <w:p w:rsidR="008C4BFF" w:rsidRDefault="008C4BFF" w:rsidP="002D33F5"/>
    <w:p w:rsidR="00C959BC" w:rsidRDefault="00C959BC" w:rsidP="00C959BC">
      <w:pPr>
        <w:pStyle w:val="3"/>
      </w:pPr>
      <w:r>
        <w:rPr>
          <w:rFonts w:hint="eastAsia"/>
        </w:rPr>
        <w:t>字典</w:t>
      </w:r>
      <w:r>
        <w:t>dict</w:t>
      </w:r>
    </w:p>
    <w:p w:rsidR="00C959BC" w:rsidRDefault="00F57BED" w:rsidP="00F57BED">
      <w:r>
        <w:rPr>
          <w:rFonts w:hint="eastAsia"/>
        </w:rPr>
        <w:t>键值（</w:t>
      </w:r>
      <w:r>
        <w:rPr>
          <w:rFonts w:hint="eastAsia"/>
        </w:rPr>
        <w:t>Keys</w:t>
      </w:r>
      <w:r>
        <w:rPr>
          <w:rFonts w:hint="eastAsia"/>
        </w:rPr>
        <w:t>）（即姓名）与值（</w:t>
      </w:r>
      <w:r>
        <w:rPr>
          <w:rFonts w:hint="eastAsia"/>
        </w:rPr>
        <w:t>Values</w:t>
      </w:r>
      <w:r>
        <w:rPr>
          <w:rFonts w:hint="eastAsia"/>
        </w:rPr>
        <w:t>）（即地址等详细信息）联立到一起。在这里要注意到键值必须是唯一的</w:t>
      </w:r>
    </w:p>
    <w:p w:rsidR="00282678" w:rsidRDefault="00282678" w:rsidP="00282678">
      <w:r>
        <w:rPr>
          <w:rFonts w:hint="eastAsia"/>
        </w:rPr>
        <w:t>在字典中，你可以通过使用符号构成</w:t>
      </w:r>
      <w:r>
        <w:rPr>
          <w:rFonts w:hint="eastAsia"/>
        </w:rPr>
        <w:t xml:space="preserve"> d = {key : value1 , key2 : value2} </w:t>
      </w:r>
      <w:r>
        <w:rPr>
          <w:rFonts w:hint="eastAsia"/>
        </w:rPr>
        <w:t>这样的形式，来成</w:t>
      </w:r>
    </w:p>
    <w:p w:rsidR="00282678" w:rsidRDefault="00282678" w:rsidP="00282678">
      <w:r>
        <w:rPr>
          <w:rFonts w:hint="eastAsia"/>
        </w:rPr>
        <w:t>对地指定键值与值。在这里要注意到成对的键值与值之间使用冒号分隔，而每一对键值与值</w:t>
      </w:r>
    </w:p>
    <w:p w:rsidR="00282678" w:rsidRDefault="00282678" w:rsidP="00282678">
      <w:r>
        <w:rPr>
          <w:rFonts w:hint="eastAsia"/>
        </w:rPr>
        <w:t>则使用逗号进行区分，它们全都由一对花括号括起。</w:t>
      </w:r>
    </w:p>
    <w:p w:rsidR="00CD3F9F" w:rsidRPr="00866341" w:rsidRDefault="00CD3F9F" w:rsidP="00CD3F9F">
      <w:pPr>
        <w:pStyle w:val="af0"/>
        <w:rPr>
          <w:color w:val="FF0000"/>
        </w:rPr>
      </w:pPr>
      <w:r w:rsidRPr="00866341">
        <w:rPr>
          <w:color w:val="FF0000"/>
        </w:rPr>
        <w:t>ab = {</w:t>
      </w:r>
    </w:p>
    <w:p w:rsidR="00CD3F9F" w:rsidRPr="00866341" w:rsidRDefault="00CD3F9F" w:rsidP="00CD3F9F">
      <w:pPr>
        <w:pStyle w:val="af0"/>
        <w:rPr>
          <w:color w:val="FF0000"/>
        </w:rPr>
      </w:pPr>
      <w:r w:rsidRPr="00866341">
        <w:rPr>
          <w:color w:val="FF0000"/>
        </w:rPr>
        <w:t>'Swaroop': 'swaroop@swaroopch.com',</w:t>
      </w:r>
    </w:p>
    <w:p w:rsidR="00CD3F9F" w:rsidRPr="00866341" w:rsidRDefault="00CD3F9F" w:rsidP="00CD3F9F">
      <w:pPr>
        <w:pStyle w:val="af0"/>
        <w:rPr>
          <w:color w:val="FF0000"/>
        </w:rPr>
      </w:pPr>
      <w:r w:rsidRPr="00866341">
        <w:rPr>
          <w:color w:val="FF0000"/>
        </w:rPr>
        <w:t>'Larry': 'larry@wall.org',</w:t>
      </w:r>
    </w:p>
    <w:p w:rsidR="00CD3F9F" w:rsidRPr="00866341" w:rsidRDefault="00CD3F9F" w:rsidP="00CD3F9F">
      <w:pPr>
        <w:pStyle w:val="af0"/>
        <w:rPr>
          <w:color w:val="FF0000"/>
        </w:rPr>
      </w:pPr>
      <w:r w:rsidRPr="00866341">
        <w:rPr>
          <w:color w:val="FF0000"/>
        </w:rPr>
        <w:t>'Matsumoto': 'matz@ruby-lang.org',</w:t>
      </w:r>
    </w:p>
    <w:p w:rsidR="00CD3F9F" w:rsidRPr="00866341" w:rsidRDefault="00CD3F9F" w:rsidP="00CD3F9F">
      <w:pPr>
        <w:pStyle w:val="af0"/>
        <w:rPr>
          <w:color w:val="FF0000"/>
        </w:rPr>
      </w:pPr>
      <w:r w:rsidRPr="00866341">
        <w:rPr>
          <w:color w:val="FF0000"/>
        </w:rPr>
        <w:t>'Spammer': 'spammer@hotmail.com'</w:t>
      </w:r>
    </w:p>
    <w:p w:rsidR="00CD3F9F" w:rsidRPr="00866341" w:rsidRDefault="00CD3F9F" w:rsidP="00CD3F9F">
      <w:pPr>
        <w:pStyle w:val="af0"/>
        <w:rPr>
          <w:color w:val="FF0000"/>
        </w:rPr>
      </w:pPr>
      <w:r w:rsidRPr="00866341">
        <w:rPr>
          <w:color w:val="FF0000"/>
        </w:rPr>
        <w:t>}</w:t>
      </w:r>
    </w:p>
    <w:p w:rsidR="00CD3F9F" w:rsidRDefault="00CD3F9F" w:rsidP="00CD3F9F">
      <w:pPr>
        <w:pStyle w:val="af0"/>
      </w:pPr>
      <w:r>
        <w:t>print("Swaroop's address is", ab['Swaroop'])</w:t>
      </w:r>
    </w:p>
    <w:p w:rsidR="00CD3F9F" w:rsidRDefault="00CD3F9F" w:rsidP="00CD3F9F">
      <w:pPr>
        <w:pStyle w:val="af0"/>
      </w:pPr>
      <w:r>
        <w:rPr>
          <w:rFonts w:hint="eastAsia"/>
        </w:rPr>
        <w:t xml:space="preserve"># </w:t>
      </w:r>
      <w:r>
        <w:rPr>
          <w:rFonts w:ascii="宋体" w:eastAsia="宋体" w:hAnsi="宋体" w:cs="宋体" w:hint="eastAsia"/>
        </w:rPr>
        <w:t>删除一对键值</w:t>
      </w:r>
      <w:r>
        <w:rPr>
          <w:rFonts w:cs="Times New Roman"/>
        </w:rPr>
        <w:t>—</w:t>
      </w:r>
      <w:r>
        <w:rPr>
          <w:rFonts w:ascii="宋体" w:eastAsia="宋体" w:hAnsi="宋体" w:cs="宋体" w:hint="eastAsia"/>
        </w:rPr>
        <w:t>值配对</w:t>
      </w:r>
    </w:p>
    <w:p w:rsidR="00CD3F9F" w:rsidRDefault="00CD3F9F" w:rsidP="00CD3F9F">
      <w:pPr>
        <w:pStyle w:val="af0"/>
      </w:pPr>
      <w:r>
        <w:t>del ab['Spammer']</w:t>
      </w:r>
    </w:p>
    <w:p w:rsidR="00CD3F9F" w:rsidRDefault="00CD3F9F" w:rsidP="00CD3F9F">
      <w:pPr>
        <w:pStyle w:val="af0"/>
      </w:pPr>
      <w:r>
        <w:t>print('\nThere are {} contacts in the address-book\n'.format(len(ab)))</w:t>
      </w:r>
    </w:p>
    <w:p w:rsidR="00CD3F9F" w:rsidRPr="00282678" w:rsidRDefault="00CD3F9F" w:rsidP="00CD3F9F">
      <w:pPr>
        <w:pStyle w:val="af0"/>
        <w:rPr>
          <w:color w:val="FF0000"/>
        </w:rPr>
      </w:pPr>
      <w:r w:rsidRPr="00282678">
        <w:rPr>
          <w:color w:val="FF0000"/>
        </w:rPr>
        <w:t>for name, address in ab.items():</w:t>
      </w:r>
    </w:p>
    <w:p w:rsidR="00CD3F9F" w:rsidRDefault="00CD3F9F" w:rsidP="00CD3F9F">
      <w:pPr>
        <w:pStyle w:val="af0"/>
      </w:pPr>
      <w:r>
        <w:t>print('Contact {} at {}'.format(name, address))</w:t>
      </w:r>
    </w:p>
    <w:p w:rsidR="00CD3F9F" w:rsidRDefault="00CD3F9F" w:rsidP="00CD3F9F">
      <w:pPr>
        <w:pStyle w:val="af0"/>
      </w:pPr>
      <w:r>
        <w:rPr>
          <w:rFonts w:hint="eastAsia"/>
        </w:rPr>
        <w:t xml:space="preserve"># </w:t>
      </w:r>
      <w:r>
        <w:rPr>
          <w:rFonts w:ascii="宋体" w:eastAsia="宋体" w:hAnsi="宋体" w:cs="宋体" w:hint="eastAsia"/>
        </w:rPr>
        <w:t>添加一对键值</w:t>
      </w:r>
      <w:r>
        <w:rPr>
          <w:rFonts w:cs="Times New Roman"/>
        </w:rPr>
        <w:t>—</w:t>
      </w:r>
      <w:r>
        <w:rPr>
          <w:rFonts w:ascii="宋体" w:eastAsia="宋体" w:hAnsi="宋体" w:cs="宋体" w:hint="eastAsia"/>
        </w:rPr>
        <w:t>值配对</w:t>
      </w:r>
    </w:p>
    <w:p w:rsidR="00CD3F9F" w:rsidRDefault="00CD3F9F" w:rsidP="00CD3F9F">
      <w:pPr>
        <w:pStyle w:val="af0"/>
      </w:pPr>
      <w:r>
        <w:t>ab['Guido'] = 'guido@python.org'</w:t>
      </w:r>
    </w:p>
    <w:p w:rsidR="00CD3F9F" w:rsidRDefault="00CD3F9F" w:rsidP="00CD3F9F">
      <w:pPr>
        <w:pStyle w:val="af0"/>
      </w:pPr>
      <w:r>
        <w:t>if 'Guido' in ab:</w:t>
      </w:r>
    </w:p>
    <w:p w:rsidR="00DC3CE5" w:rsidRPr="00C959BC" w:rsidRDefault="00CD3F9F" w:rsidP="00CD3F9F">
      <w:pPr>
        <w:pStyle w:val="af0"/>
      </w:pPr>
      <w:r>
        <w:t>print("\nGuido's address is", ab['Guido'])</w:t>
      </w:r>
    </w:p>
    <w:p w:rsidR="00A424E4" w:rsidRDefault="00A424E4" w:rsidP="00A424E4"/>
    <w:p w:rsidR="002535AA" w:rsidRDefault="002535AA" w:rsidP="002535AA">
      <w:pPr>
        <w:pStyle w:val="4"/>
      </w:pPr>
      <w:r>
        <w:rPr>
          <w:rFonts w:hint="eastAsia"/>
        </w:rPr>
        <w:t>.items</w:t>
      </w:r>
    </w:p>
    <w:p w:rsidR="00282678" w:rsidRDefault="00282678" w:rsidP="00A424E4">
      <w:r>
        <w:rPr>
          <w:rFonts w:hint="eastAsia"/>
        </w:rPr>
        <w:t>字典</w:t>
      </w:r>
      <w:r>
        <w:t>的</w:t>
      </w:r>
      <w:r>
        <w:rPr>
          <w:rFonts w:hint="eastAsia"/>
        </w:rPr>
        <w:t>.items</w:t>
      </w:r>
      <w:r>
        <w:rPr>
          <w:rFonts w:hint="eastAsia"/>
        </w:rPr>
        <w:t>方法</w:t>
      </w:r>
      <w:r w:rsidR="002535AA">
        <w:rPr>
          <w:rFonts w:hint="eastAsia"/>
        </w:rPr>
        <w:t>:</w:t>
      </w:r>
      <w:r w:rsidR="002535AA">
        <w:rPr>
          <w:rFonts w:hint="eastAsia"/>
        </w:rPr>
        <w:t>将</w:t>
      </w:r>
      <w:r w:rsidR="002535AA">
        <w:t>字典转换为列表，包含为元</w:t>
      </w:r>
      <w:r w:rsidR="002535AA">
        <w:rPr>
          <w:rFonts w:hint="eastAsia"/>
        </w:rPr>
        <w:t>组</w:t>
      </w:r>
      <w:r w:rsidR="002535AA" w:rsidRPr="002535AA">
        <w:t>[('B', 2), ('A', 1)]</w:t>
      </w:r>
    </w:p>
    <w:p w:rsidR="002535AA" w:rsidRDefault="002535AA" w:rsidP="003745C6">
      <w:pPr>
        <w:pStyle w:val="4"/>
      </w:pPr>
      <w:r>
        <w:t xml:space="preserve">Sorted </w:t>
      </w:r>
      <w:r w:rsidR="003745C6">
        <w:t>(operator.</w:t>
      </w:r>
      <w:r w:rsidR="003745C6" w:rsidRPr="003745C6">
        <w:t xml:space="preserve"> Itemgetter</w:t>
      </w:r>
      <w:r w:rsidR="003745C6">
        <w:t>)</w:t>
      </w:r>
      <w:r w:rsidR="00744BE9">
        <w:rPr>
          <w:rStyle w:val="af3"/>
        </w:rPr>
        <w:footnoteReference w:id="8"/>
      </w:r>
    </w:p>
    <w:p w:rsidR="003745C6" w:rsidRDefault="003745C6" w:rsidP="003745C6">
      <w:r w:rsidRPr="003745C6">
        <w:t>sortedClassCount = sorted(classCount.items(), key=operato</w:t>
      </w:r>
      <w:r>
        <w:t xml:space="preserve">r.itemgetter(1), reverse=True) </w:t>
      </w:r>
    </w:p>
    <w:p w:rsidR="003745C6" w:rsidRPr="003745C6" w:rsidRDefault="003745C6" w:rsidP="003745C6">
      <w:r>
        <w:rPr>
          <w:rFonts w:hint="eastAsia"/>
        </w:rPr>
        <w:t>将</w:t>
      </w:r>
      <w:r>
        <w:t>dict</w:t>
      </w:r>
      <w:r w:rsidRPr="003745C6">
        <w:t xml:space="preserve"> classCount</w:t>
      </w:r>
      <w:r>
        <w:rPr>
          <w:rFonts w:hint="eastAsia"/>
        </w:rPr>
        <w:t>的</w:t>
      </w:r>
      <w:r>
        <w:t>列表，按第二个值</w:t>
      </w:r>
      <w:r>
        <w:t>value</w:t>
      </w:r>
      <w:r>
        <w:t>排序</w:t>
      </w:r>
      <w:r>
        <w:rPr>
          <w:rFonts w:hint="eastAsia"/>
        </w:rPr>
        <w:t>，</w:t>
      </w:r>
      <w:r>
        <w:t>后返回列表。</w:t>
      </w:r>
      <w:r w:rsidR="00D25039">
        <w:tab/>
      </w:r>
    </w:p>
    <w:p w:rsidR="0063439A" w:rsidRDefault="0063439A" w:rsidP="0063439A">
      <w:pPr>
        <w:pStyle w:val="3"/>
      </w:pPr>
      <w:r>
        <w:rPr>
          <w:rFonts w:hint="eastAsia"/>
        </w:rPr>
        <w:t>序列</w:t>
      </w:r>
      <w:r>
        <w:rPr>
          <w:rFonts w:hint="eastAsia"/>
        </w:rPr>
        <w:t>sequence</w:t>
      </w:r>
    </w:p>
    <w:p w:rsidR="00E170F8" w:rsidRDefault="00E170F8" w:rsidP="00E170F8">
      <w:r>
        <w:rPr>
          <w:rFonts w:hint="eastAsia"/>
        </w:rPr>
        <w:t>列表、元组和字符串可以看作序列（</w:t>
      </w:r>
      <w:r>
        <w:rPr>
          <w:rFonts w:hint="eastAsia"/>
        </w:rPr>
        <w:t>Sequence</w:t>
      </w:r>
      <w:r>
        <w:rPr>
          <w:rFonts w:hint="eastAsia"/>
        </w:rPr>
        <w:t>）的某种表现形式，可是究竟什么是序列，它</w:t>
      </w:r>
    </w:p>
    <w:p w:rsidR="00E170F8" w:rsidRDefault="00E170F8" w:rsidP="00E170F8">
      <w:r>
        <w:rPr>
          <w:rFonts w:hint="eastAsia"/>
        </w:rPr>
        <w:t>又有什么特别之处？</w:t>
      </w:r>
    </w:p>
    <w:p w:rsidR="00FF77E9" w:rsidRDefault="00FF77E9" w:rsidP="00FF77E9">
      <w:r>
        <w:rPr>
          <w:rFonts w:hint="eastAsia"/>
        </w:rPr>
        <w:t>序列的主要功能是资格测试（</w:t>
      </w:r>
      <w:r>
        <w:rPr>
          <w:rFonts w:hint="eastAsia"/>
        </w:rPr>
        <w:t>Membership Test</w:t>
      </w:r>
      <w:r>
        <w:rPr>
          <w:rFonts w:hint="eastAsia"/>
        </w:rPr>
        <w:t>）（也就是</w:t>
      </w:r>
      <w:r>
        <w:rPr>
          <w:rFonts w:hint="eastAsia"/>
        </w:rPr>
        <w:t xml:space="preserve"> in </w:t>
      </w:r>
      <w:r>
        <w:rPr>
          <w:rFonts w:hint="eastAsia"/>
        </w:rPr>
        <w:t>与</w:t>
      </w:r>
      <w:r>
        <w:rPr>
          <w:rFonts w:hint="eastAsia"/>
        </w:rPr>
        <w:t xml:space="preserve"> not in </w:t>
      </w:r>
      <w:r>
        <w:rPr>
          <w:rFonts w:hint="eastAsia"/>
        </w:rPr>
        <w:t>表达式）和索引</w:t>
      </w:r>
    </w:p>
    <w:p w:rsidR="00E170F8" w:rsidRDefault="00FF77E9" w:rsidP="00FF77E9">
      <w:r>
        <w:rPr>
          <w:rFonts w:hint="eastAsia"/>
        </w:rPr>
        <w:lastRenderedPageBreak/>
        <w:t>操作（</w:t>
      </w:r>
      <w:r>
        <w:rPr>
          <w:rFonts w:hint="eastAsia"/>
        </w:rPr>
        <w:t>Indexing Operations</w:t>
      </w:r>
      <w:r>
        <w:rPr>
          <w:rFonts w:hint="eastAsia"/>
        </w:rPr>
        <w:t>），它们能够允许我们直接获取序列中的特定项目。</w:t>
      </w:r>
    </w:p>
    <w:p w:rsidR="00E61BF4" w:rsidRDefault="00E61BF4" w:rsidP="00E61BF4">
      <w:pPr>
        <w:pStyle w:val="af0"/>
      </w:pPr>
      <w:r>
        <w:t># Slicing on a list #</w:t>
      </w:r>
    </w:p>
    <w:p w:rsidR="00E61BF4" w:rsidRDefault="00E61BF4" w:rsidP="00E61BF4">
      <w:pPr>
        <w:pStyle w:val="af0"/>
      </w:pPr>
      <w:r>
        <w:t>print('Item 1 to 3 is', shoplist[1:3])</w:t>
      </w:r>
    </w:p>
    <w:p w:rsidR="00E61BF4" w:rsidRDefault="00E61BF4" w:rsidP="00E61BF4">
      <w:pPr>
        <w:pStyle w:val="af0"/>
      </w:pPr>
      <w:r>
        <w:t>print('Item 2 to end is', shoplist[2:])</w:t>
      </w:r>
    </w:p>
    <w:p w:rsidR="00E61BF4" w:rsidRDefault="00E61BF4" w:rsidP="00E61BF4">
      <w:pPr>
        <w:pStyle w:val="af0"/>
      </w:pPr>
      <w:r>
        <w:t>print('Item 1 to -1 is', shoplist[1:-1])</w:t>
      </w:r>
    </w:p>
    <w:p w:rsidR="00E61BF4" w:rsidRDefault="00E61BF4" w:rsidP="00E61BF4">
      <w:pPr>
        <w:pStyle w:val="af0"/>
      </w:pPr>
      <w:r>
        <w:t>print('Item start to end is', shoplist[:])</w:t>
      </w:r>
    </w:p>
    <w:p w:rsidR="00E61BF4" w:rsidRDefault="00E61BF4" w:rsidP="00E61BF4">
      <w:pPr>
        <w:pStyle w:val="af0"/>
      </w:pPr>
      <w:r>
        <w:rPr>
          <w:rFonts w:hint="eastAsia"/>
        </w:rPr>
        <w:t xml:space="preserve"># </w:t>
      </w:r>
      <w:r>
        <w:rPr>
          <w:rFonts w:ascii="宋体" w:eastAsia="宋体" w:hAnsi="宋体" w:cs="宋体" w:hint="eastAsia"/>
        </w:rPr>
        <w:t>从某一字符串中切片</w:t>
      </w:r>
      <w:r>
        <w:rPr>
          <w:rFonts w:hint="eastAsia"/>
        </w:rPr>
        <w:t xml:space="preserve"> #</w:t>
      </w:r>
    </w:p>
    <w:p w:rsidR="00E61BF4" w:rsidRDefault="00E61BF4" w:rsidP="00E61BF4">
      <w:pPr>
        <w:pStyle w:val="af0"/>
      </w:pPr>
      <w:r>
        <w:t>print('characters 1 to 3 is', name[1:3])</w:t>
      </w:r>
    </w:p>
    <w:p w:rsidR="00E61BF4" w:rsidRDefault="00E61BF4" w:rsidP="00E61BF4">
      <w:pPr>
        <w:pStyle w:val="af0"/>
      </w:pPr>
      <w:r>
        <w:t>print('characters 2 to end is', name[2:])</w:t>
      </w:r>
    </w:p>
    <w:p w:rsidR="00E61BF4" w:rsidRDefault="00E61BF4" w:rsidP="00E61BF4">
      <w:pPr>
        <w:pStyle w:val="af0"/>
      </w:pPr>
      <w:r>
        <w:t>print('characters 1 to -1 is', name[1:-1])</w:t>
      </w:r>
    </w:p>
    <w:p w:rsidR="0033791E" w:rsidRPr="00E170F8" w:rsidRDefault="00E61BF4" w:rsidP="00E61BF4">
      <w:pPr>
        <w:pStyle w:val="af0"/>
      </w:pPr>
      <w:r>
        <w:t>print('characters start to end is', name[:])</w:t>
      </w:r>
    </w:p>
    <w:p w:rsidR="00E170F8" w:rsidRDefault="00E170F8" w:rsidP="00E170F8">
      <w:r>
        <w:rPr>
          <w:rFonts w:hint="eastAsia"/>
        </w:rPr>
        <w:t>索引操作也可以使用负数，在这种情况下，位置计数将从队列的末尾开始。因</w:t>
      </w:r>
    </w:p>
    <w:p w:rsidR="00E170F8" w:rsidRDefault="00E170F8" w:rsidP="00E170F8">
      <w:r>
        <w:rPr>
          <w:rFonts w:hint="eastAsia"/>
        </w:rPr>
        <w:t>此，</w:t>
      </w:r>
      <w:r>
        <w:rPr>
          <w:rFonts w:hint="eastAsia"/>
        </w:rPr>
        <w:t xml:space="preserve"> shoplist[-1] </w:t>
      </w:r>
      <w:r>
        <w:rPr>
          <w:rFonts w:hint="eastAsia"/>
        </w:rPr>
        <w:t>指的是序列的最后一个项目，</w:t>
      </w:r>
      <w:r>
        <w:rPr>
          <w:rFonts w:hint="eastAsia"/>
        </w:rPr>
        <w:t xml:space="preserve"> shoplist[-2] </w:t>
      </w:r>
      <w:r>
        <w:rPr>
          <w:rFonts w:hint="eastAsia"/>
        </w:rPr>
        <w:t>将获取序列中倒数第二个项</w:t>
      </w:r>
    </w:p>
    <w:p w:rsidR="0063439A" w:rsidRDefault="00E170F8" w:rsidP="00E170F8">
      <w:r>
        <w:rPr>
          <w:rFonts w:hint="eastAsia"/>
        </w:rPr>
        <w:t>目。</w:t>
      </w:r>
    </w:p>
    <w:p w:rsidR="001B5AA5" w:rsidRDefault="001B5AA5" w:rsidP="001B5AA5">
      <w:r>
        <w:rPr>
          <w:rFonts w:hint="eastAsia"/>
        </w:rPr>
        <w:t>如果第一位数字没有指定，</w:t>
      </w:r>
      <w:r>
        <w:rPr>
          <w:rFonts w:hint="eastAsia"/>
        </w:rPr>
        <w:t xml:space="preserve">Python </w:t>
      </w:r>
      <w:r>
        <w:rPr>
          <w:rFonts w:hint="eastAsia"/>
        </w:rPr>
        <w:t>将会从序列的起始</w:t>
      </w:r>
    </w:p>
    <w:p w:rsidR="001B5AA5" w:rsidRDefault="001B5AA5" w:rsidP="001B5AA5">
      <w:r>
        <w:rPr>
          <w:rFonts w:hint="eastAsia"/>
        </w:rPr>
        <w:t>处开始操作。如果第二个数字留空，</w:t>
      </w:r>
      <w:r>
        <w:rPr>
          <w:rFonts w:hint="eastAsia"/>
        </w:rPr>
        <w:t xml:space="preserve">Python </w:t>
      </w:r>
      <w:r>
        <w:rPr>
          <w:rFonts w:hint="eastAsia"/>
        </w:rPr>
        <w:t>将会在序列的末尾结束操作。要注意的是切片操</w:t>
      </w:r>
    </w:p>
    <w:p w:rsidR="001B5AA5" w:rsidRPr="001B5AA5" w:rsidRDefault="001B5AA5" w:rsidP="001B5AA5">
      <w:pPr>
        <w:rPr>
          <w:b/>
        </w:rPr>
      </w:pPr>
      <w:r>
        <w:rPr>
          <w:rFonts w:hint="eastAsia"/>
        </w:rPr>
        <w:t>作会在开始处返回</w:t>
      </w:r>
      <w:r>
        <w:rPr>
          <w:rFonts w:hint="eastAsia"/>
        </w:rPr>
        <w:t xml:space="preserve"> start</w:t>
      </w:r>
      <w:r>
        <w:rPr>
          <w:rFonts w:hint="eastAsia"/>
        </w:rPr>
        <w:t>，并在</w:t>
      </w:r>
      <w:r>
        <w:rPr>
          <w:rFonts w:hint="eastAsia"/>
        </w:rPr>
        <w:t xml:space="preserve"> end </w:t>
      </w:r>
      <w:r>
        <w:rPr>
          <w:rFonts w:hint="eastAsia"/>
        </w:rPr>
        <w:t>前面的位置结束工作。</w:t>
      </w:r>
      <w:r w:rsidRPr="001B5AA5">
        <w:rPr>
          <w:rFonts w:hint="eastAsia"/>
          <w:b/>
        </w:rPr>
        <w:t>也就是说，序列切片将包括起始位</w:t>
      </w:r>
    </w:p>
    <w:p w:rsidR="00E61BF4" w:rsidRDefault="001B5AA5" w:rsidP="001B5AA5">
      <w:pPr>
        <w:rPr>
          <w:b/>
        </w:rPr>
      </w:pPr>
      <w:r w:rsidRPr="001B5AA5">
        <w:rPr>
          <w:rFonts w:hint="eastAsia"/>
          <w:b/>
        </w:rPr>
        <w:t>置，但不包括结束位置。</w:t>
      </w:r>
    </w:p>
    <w:p w:rsidR="009B008F" w:rsidRDefault="009B008F" w:rsidP="001B5AA5">
      <w:pPr>
        <w:rPr>
          <w:b/>
        </w:rPr>
      </w:pPr>
      <w:r>
        <w:rPr>
          <w:rFonts w:hint="eastAsia"/>
          <w:b/>
        </w:rPr>
        <w:t>切片</w:t>
      </w:r>
      <w:r>
        <w:rPr>
          <w:b/>
        </w:rPr>
        <w:t>步长：</w:t>
      </w:r>
    </w:p>
    <w:p w:rsidR="009B008F" w:rsidRPr="009B008F" w:rsidRDefault="009B008F" w:rsidP="009B008F">
      <w:pPr>
        <w:pStyle w:val="af0"/>
      </w:pPr>
      <w:r w:rsidRPr="009B008F">
        <w:t>&gt;&gt;&gt; shoplist = ['apple', 'mango', 'carrot', 'banana']</w:t>
      </w:r>
    </w:p>
    <w:p w:rsidR="009B008F" w:rsidRPr="009B008F" w:rsidRDefault="009B008F" w:rsidP="009B008F">
      <w:pPr>
        <w:pStyle w:val="af0"/>
      </w:pPr>
      <w:r w:rsidRPr="009B008F">
        <w:t>&gt;&gt;&gt; shoplist[::1]</w:t>
      </w:r>
    </w:p>
    <w:p w:rsidR="009B008F" w:rsidRPr="009B008F" w:rsidRDefault="009B008F" w:rsidP="009B008F">
      <w:pPr>
        <w:pStyle w:val="af0"/>
      </w:pPr>
      <w:r w:rsidRPr="009B008F">
        <w:t>['apple', 'mango', 'carrot', 'banana']</w:t>
      </w:r>
    </w:p>
    <w:p w:rsidR="009B008F" w:rsidRPr="009B008F" w:rsidRDefault="009B008F" w:rsidP="009B008F">
      <w:pPr>
        <w:pStyle w:val="af0"/>
      </w:pPr>
      <w:r w:rsidRPr="009B008F">
        <w:t>&gt;&gt;&gt; shoplist[::2]</w:t>
      </w:r>
    </w:p>
    <w:p w:rsidR="009B008F" w:rsidRPr="009B008F" w:rsidRDefault="009B008F" w:rsidP="009B008F">
      <w:pPr>
        <w:pStyle w:val="af0"/>
      </w:pPr>
      <w:r w:rsidRPr="009B008F">
        <w:t>['apple', 'carrot']</w:t>
      </w:r>
    </w:p>
    <w:p w:rsidR="009B008F" w:rsidRPr="009B008F" w:rsidRDefault="009B008F" w:rsidP="009B008F">
      <w:pPr>
        <w:pStyle w:val="af0"/>
      </w:pPr>
      <w:r w:rsidRPr="009B008F">
        <w:t>&gt;&gt;&gt; shoplist[::3]</w:t>
      </w:r>
    </w:p>
    <w:p w:rsidR="009B008F" w:rsidRPr="009B008F" w:rsidRDefault="009B008F" w:rsidP="009B008F">
      <w:pPr>
        <w:pStyle w:val="af0"/>
      </w:pPr>
      <w:r w:rsidRPr="009B008F">
        <w:t>['apple', 'banana']</w:t>
      </w:r>
    </w:p>
    <w:p w:rsidR="009B008F" w:rsidRPr="009B008F" w:rsidRDefault="009B008F" w:rsidP="009B008F">
      <w:pPr>
        <w:pStyle w:val="af0"/>
      </w:pPr>
      <w:r w:rsidRPr="009B008F">
        <w:t>&gt;&gt;&gt; shoplist[::-1]</w:t>
      </w:r>
    </w:p>
    <w:p w:rsidR="009B008F" w:rsidRPr="001B5AA5" w:rsidRDefault="009B008F" w:rsidP="009B008F">
      <w:pPr>
        <w:pStyle w:val="af0"/>
      </w:pPr>
      <w:r w:rsidRPr="009B008F">
        <w:t>['banana', 'carrot', 'mango', 'apple']</w:t>
      </w:r>
    </w:p>
    <w:p w:rsidR="001B5AA5" w:rsidRDefault="001B5AA5" w:rsidP="001B5AA5"/>
    <w:p w:rsidR="009021CD" w:rsidRDefault="009021CD" w:rsidP="009021CD">
      <w:pPr>
        <w:pStyle w:val="3"/>
      </w:pPr>
      <w:r>
        <w:rPr>
          <w:rFonts w:hint="eastAsia"/>
        </w:rPr>
        <w:t>集合</w:t>
      </w:r>
      <w:r>
        <w:t>Set</w:t>
      </w:r>
    </w:p>
    <w:p w:rsidR="000F7925" w:rsidRPr="000F7925" w:rsidRDefault="00704FAC" w:rsidP="00704FAC">
      <w:r>
        <w:rPr>
          <w:rFonts w:hint="eastAsia"/>
        </w:rPr>
        <w:t>当集合中的项目存在与否比起次序或其出现次数更加重要时，我们就会使用集合。</w:t>
      </w:r>
    </w:p>
    <w:p w:rsidR="000F7925" w:rsidRDefault="000F7925" w:rsidP="000F7925">
      <w:pPr>
        <w:pStyle w:val="af0"/>
      </w:pPr>
      <w:r>
        <w:t>&gt;&gt;&gt; bri = set(['brazil', 'russia', 'india'])</w:t>
      </w:r>
    </w:p>
    <w:p w:rsidR="000F7925" w:rsidRDefault="000F7925" w:rsidP="000F7925">
      <w:pPr>
        <w:pStyle w:val="af0"/>
      </w:pPr>
      <w:r>
        <w:t>&gt;&gt;&gt; 'india' in bri</w:t>
      </w:r>
    </w:p>
    <w:p w:rsidR="000F7925" w:rsidRDefault="000F7925" w:rsidP="000F7925">
      <w:pPr>
        <w:pStyle w:val="af0"/>
      </w:pPr>
      <w:r>
        <w:t>True</w:t>
      </w:r>
    </w:p>
    <w:p w:rsidR="000F7925" w:rsidRDefault="000F7925" w:rsidP="000F7925">
      <w:pPr>
        <w:pStyle w:val="af0"/>
      </w:pPr>
      <w:r>
        <w:t>&gt;&gt;&gt; 'usa' in bri</w:t>
      </w:r>
    </w:p>
    <w:p w:rsidR="000F7925" w:rsidRDefault="000F7925" w:rsidP="000F7925">
      <w:pPr>
        <w:pStyle w:val="af0"/>
      </w:pPr>
      <w:r>
        <w:t>False</w:t>
      </w:r>
    </w:p>
    <w:p w:rsidR="000F7925" w:rsidRPr="002A514C" w:rsidRDefault="000F7925" w:rsidP="000F7925">
      <w:pPr>
        <w:pStyle w:val="af0"/>
        <w:rPr>
          <w:b/>
        </w:rPr>
      </w:pPr>
      <w:r w:rsidRPr="002A514C">
        <w:rPr>
          <w:b/>
        </w:rPr>
        <w:t>&gt;&gt;&gt; bric = bri.copy()</w:t>
      </w:r>
    </w:p>
    <w:p w:rsidR="000F7925" w:rsidRPr="002A514C" w:rsidRDefault="000F7925" w:rsidP="000F7925">
      <w:pPr>
        <w:pStyle w:val="af0"/>
        <w:rPr>
          <w:b/>
        </w:rPr>
      </w:pPr>
      <w:r w:rsidRPr="002A514C">
        <w:rPr>
          <w:b/>
        </w:rPr>
        <w:t>&gt;&gt;&gt; bric.add('china')</w:t>
      </w:r>
    </w:p>
    <w:p w:rsidR="000F7925" w:rsidRDefault="000F7925" w:rsidP="000F7925">
      <w:pPr>
        <w:pStyle w:val="af0"/>
      </w:pPr>
      <w:r>
        <w:t>&gt;&gt;&gt; bric.issuperset(bri)</w:t>
      </w:r>
    </w:p>
    <w:p w:rsidR="000F7925" w:rsidRDefault="000F7925" w:rsidP="000F7925">
      <w:pPr>
        <w:pStyle w:val="af0"/>
      </w:pPr>
      <w:r>
        <w:t>True</w:t>
      </w:r>
    </w:p>
    <w:p w:rsidR="000F7925" w:rsidRDefault="000F7925" w:rsidP="000F7925">
      <w:pPr>
        <w:pStyle w:val="af0"/>
      </w:pPr>
      <w:r>
        <w:t>&gt;&gt;&gt; bri.remove('russia')</w:t>
      </w:r>
    </w:p>
    <w:p w:rsidR="000F7925" w:rsidRDefault="000F7925" w:rsidP="000F7925">
      <w:pPr>
        <w:pStyle w:val="af0"/>
      </w:pPr>
      <w:r>
        <w:t>&gt;&gt;&gt; bri &amp; bric # OR bri.intersection(bric)</w:t>
      </w:r>
    </w:p>
    <w:p w:rsidR="009021CD" w:rsidRDefault="000F7925" w:rsidP="000F7925">
      <w:pPr>
        <w:pStyle w:val="af0"/>
      </w:pPr>
      <w:r>
        <w:t>{'brazil', 'india'}</w:t>
      </w:r>
    </w:p>
    <w:p w:rsidR="00F529DE" w:rsidRPr="009021CD" w:rsidRDefault="00F529DE" w:rsidP="009021CD"/>
    <w:p w:rsidR="00A424E4" w:rsidRDefault="00A424E4" w:rsidP="00A424E4"/>
    <w:p w:rsidR="002A514C" w:rsidRDefault="004060F8" w:rsidP="004060F8">
      <w:pPr>
        <w:pStyle w:val="3"/>
      </w:pPr>
      <w:r>
        <w:rPr>
          <w:rFonts w:hint="eastAsia"/>
        </w:rPr>
        <w:lastRenderedPageBreak/>
        <w:t>通过切片</w:t>
      </w:r>
      <w:r>
        <w:t>方式</w:t>
      </w:r>
      <w:r>
        <w:rPr>
          <w:rFonts w:hint="eastAsia"/>
        </w:rPr>
        <w:t>可以</w:t>
      </w:r>
      <w:r>
        <w:t>修订副本</w:t>
      </w:r>
    </w:p>
    <w:p w:rsidR="002A514C" w:rsidRDefault="002A514C" w:rsidP="002A514C">
      <w:pPr>
        <w:pStyle w:val="af0"/>
      </w:pPr>
      <w:r>
        <w:t>print('Copy by making a full slice')</w:t>
      </w:r>
    </w:p>
    <w:p w:rsidR="002A514C" w:rsidRDefault="002A514C" w:rsidP="002A514C">
      <w:pPr>
        <w:pStyle w:val="af0"/>
      </w:pPr>
      <w:r>
        <w:rPr>
          <w:rFonts w:hint="eastAsia"/>
        </w:rPr>
        <w:t xml:space="preserve"># </w:t>
      </w:r>
      <w:r>
        <w:rPr>
          <w:rFonts w:ascii="宋体" w:eastAsia="宋体" w:hAnsi="宋体" w:cs="宋体" w:hint="eastAsia"/>
        </w:rPr>
        <w:t>通过生成一份完整的切片制作一份列表的副本</w:t>
      </w:r>
    </w:p>
    <w:p w:rsidR="002A514C" w:rsidRDefault="002A514C" w:rsidP="002A514C">
      <w:pPr>
        <w:pStyle w:val="af0"/>
      </w:pPr>
      <w:r>
        <w:t>mylist = shoplist[:]</w:t>
      </w:r>
    </w:p>
    <w:p w:rsidR="002A514C" w:rsidRDefault="002A514C" w:rsidP="002A514C">
      <w:pPr>
        <w:pStyle w:val="af0"/>
      </w:pPr>
      <w:r>
        <w:rPr>
          <w:rFonts w:hint="eastAsia"/>
        </w:rPr>
        <w:t xml:space="preserve"># </w:t>
      </w:r>
      <w:r>
        <w:rPr>
          <w:rFonts w:ascii="宋体" w:eastAsia="宋体" w:hAnsi="宋体" w:cs="宋体" w:hint="eastAsia"/>
        </w:rPr>
        <w:t>删除第一个项目</w:t>
      </w:r>
    </w:p>
    <w:p w:rsidR="002A514C" w:rsidRDefault="002A514C" w:rsidP="002A514C">
      <w:pPr>
        <w:pStyle w:val="af0"/>
      </w:pPr>
      <w:r>
        <w:t>del mylist[0]</w:t>
      </w:r>
    </w:p>
    <w:p w:rsidR="002A514C" w:rsidRDefault="002A514C" w:rsidP="002A514C">
      <w:pPr>
        <w:pStyle w:val="af0"/>
      </w:pPr>
      <w:r>
        <w:t>print('shoplist is', shoplist)</w:t>
      </w:r>
    </w:p>
    <w:p w:rsidR="002A514C" w:rsidRDefault="002A514C" w:rsidP="002A514C">
      <w:pPr>
        <w:pStyle w:val="af0"/>
      </w:pPr>
      <w:r>
        <w:t>print('mylist is', mylist)</w:t>
      </w:r>
    </w:p>
    <w:p w:rsidR="00FF77E9" w:rsidRPr="00A424E4" w:rsidRDefault="002A514C" w:rsidP="002A514C">
      <w:pPr>
        <w:pStyle w:val="af0"/>
      </w:pPr>
      <w:r>
        <w:rPr>
          <w:rFonts w:hint="eastAsia"/>
        </w:rPr>
        <w:t xml:space="preserve"># </w:t>
      </w:r>
      <w:r>
        <w:rPr>
          <w:rFonts w:ascii="宋体" w:eastAsia="宋体" w:hAnsi="宋体" w:cs="宋体" w:hint="eastAsia"/>
        </w:rPr>
        <w:t>注意到现在两份列表已出现不同</w:t>
      </w:r>
    </w:p>
    <w:p w:rsidR="00534CBF" w:rsidRDefault="00534CBF" w:rsidP="00534CBF"/>
    <w:p w:rsidR="00670484" w:rsidRDefault="00670484" w:rsidP="00670484">
      <w:pPr>
        <w:pStyle w:val="3"/>
      </w:pPr>
      <w:r>
        <w:t>555</w:t>
      </w:r>
      <w:r>
        <w:rPr>
          <w:rFonts w:hint="eastAsia"/>
        </w:rPr>
        <w:t>Tips</w:t>
      </w:r>
      <w:r>
        <w:rPr>
          <w:rFonts w:hint="eastAsia"/>
        </w:rPr>
        <w:t>：</w:t>
      </w:r>
    </w:p>
    <w:p w:rsidR="00670484" w:rsidRPr="00CC426E" w:rsidRDefault="00F66D9E" w:rsidP="00670484">
      <w:pPr>
        <w:rPr>
          <w:b/>
        </w:rPr>
      </w:pPr>
      <w:r w:rsidRPr="00CC426E">
        <w:rPr>
          <w:rFonts w:hint="eastAsia"/>
          <w:b/>
        </w:rPr>
        <w:t>遍历</w:t>
      </w:r>
      <w:r w:rsidRPr="00CC426E">
        <w:rPr>
          <w:b/>
        </w:rPr>
        <w:t>字典：</w:t>
      </w:r>
    </w:p>
    <w:p w:rsidR="00670484" w:rsidRDefault="005D792D" w:rsidP="00534CBF">
      <w:r>
        <w:t>For item in jj:</w:t>
      </w:r>
    </w:p>
    <w:p w:rsidR="005D792D" w:rsidRDefault="005D792D" w:rsidP="00534CBF">
      <w:r>
        <w:tab/>
        <w:t>Print item, jj[item]</w:t>
      </w:r>
    </w:p>
    <w:p w:rsidR="005D792D" w:rsidRPr="00CC426E" w:rsidRDefault="005D792D" w:rsidP="00534CBF">
      <w:pPr>
        <w:rPr>
          <w:b/>
        </w:rPr>
      </w:pPr>
      <w:r w:rsidRPr="00CC426E">
        <w:rPr>
          <w:rFonts w:hint="eastAsia"/>
          <w:b/>
        </w:rPr>
        <w:t>列表推导式</w:t>
      </w:r>
      <w:r w:rsidRPr="00CC426E">
        <w:rPr>
          <w:b/>
        </w:rPr>
        <w:t>：</w:t>
      </w:r>
    </w:p>
    <w:p w:rsidR="005D792D" w:rsidRDefault="00CC426E" w:rsidP="00534CBF">
      <w:r>
        <w:rPr>
          <w:rFonts w:hint="eastAsia"/>
        </w:rPr>
        <w:t>【</w:t>
      </w:r>
      <w:r>
        <w:rPr>
          <w:rFonts w:hint="eastAsia"/>
        </w:rPr>
        <w:t xml:space="preserve">item*4 for item in a if </w:t>
      </w:r>
      <w:r>
        <w:t>item&gt;2</w:t>
      </w:r>
      <w:r>
        <w:rPr>
          <w:rFonts w:hint="eastAsia"/>
        </w:rPr>
        <w:t>】</w:t>
      </w:r>
    </w:p>
    <w:p w:rsidR="005D792D" w:rsidRDefault="005D792D" w:rsidP="00534CBF"/>
    <w:p w:rsidR="005D792D" w:rsidRDefault="003D39FF" w:rsidP="000D6C3D">
      <w:pPr>
        <w:pStyle w:val="2"/>
      </w:pPr>
      <w:r>
        <w:rPr>
          <w:rFonts w:hint="eastAsia"/>
        </w:rPr>
        <w:t>txt</w:t>
      </w:r>
      <w:r w:rsidR="000D6C3D">
        <w:rPr>
          <w:rFonts w:hint="eastAsia"/>
        </w:rPr>
        <w:t>文件</w:t>
      </w:r>
      <w:r w:rsidR="000D6C3D">
        <w:t>读取</w:t>
      </w:r>
    </w:p>
    <w:p w:rsidR="008013CA" w:rsidRDefault="005E5634" w:rsidP="008013CA">
      <w:pPr>
        <w:pStyle w:val="3"/>
      </w:pPr>
      <w:r>
        <w:t xml:space="preserve">Open and </w:t>
      </w:r>
      <w:r w:rsidR="008013CA">
        <w:rPr>
          <w:rFonts w:hint="eastAsia"/>
        </w:rPr>
        <w:t>read</w:t>
      </w:r>
      <w:r w:rsidR="008013CA">
        <w:t>lines</w:t>
      </w:r>
    </w:p>
    <w:p w:rsidR="008013CA" w:rsidRDefault="008013CA" w:rsidP="008013CA">
      <w:pPr>
        <w:pStyle w:val="af0"/>
      </w:pPr>
      <w:r>
        <w:rPr>
          <w:rFonts w:hint="eastAsia"/>
        </w:rPr>
        <w:t xml:space="preserve"># </w:t>
      </w:r>
      <w:r>
        <w:rPr>
          <w:rFonts w:ascii="宋体" w:eastAsia="宋体" w:hAnsi="宋体" w:cs="宋体" w:hint="eastAsia"/>
        </w:rPr>
        <w:t>打开文件</w:t>
      </w:r>
    </w:p>
    <w:p w:rsidR="008013CA" w:rsidRDefault="008013CA" w:rsidP="008013CA">
      <w:pPr>
        <w:pStyle w:val="af0"/>
      </w:pPr>
      <w:r>
        <w:t>fo = open("runoob.txt", "r")</w:t>
      </w:r>
    </w:p>
    <w:p w:rsidR="008013CA" w:rsidRDefault="008013CA" w:rsidP="008013CA">
      <w:pPr>
        <w:pStyle w:val="af0"/>
      </w:pPr>
      <w:r>
        <w:rPr>
          <w:rFonts w:hint="eastAsia"/>
        </w:rPr>
        <w:t>print "</w:t>
      </w:r>
      <w:r>
        <w:rPr>
          <w:rFonts w:ascii="宋体" w:eastAsia="宋体" w:hAnsi="宋体" w:cs="宋体" w:hint="eastAsia"/>
        </w:rPr>
        <w:t>文件名为</w:t>
      </w:r>
      <w:r>
        <w:rPr>
          <w:rFonts w:hint="eastAsia"/>
        </w:rPr>
        <w:t>: ", fo.name</w:t>
      </w:r>
    </w:p>
    <w:p w:rsidR="008013CA" w:rsidRDefault="008013CA" w:rsidP="008013CA">
      <w:pPr>
        <w:pStyle w:val="af0"/>
      </w:pPr>
      <w:r>
        <w:t xml:space="preserve"> </w:t>
      </w:r>
    </w:p>
    <w:p w:rsidR="008013CA" w:rsidRDefault="008013CA" w:rsidP="008013CA">
      <w:pPr>
        <w:pStyle w:val="af0"/>
      </w:pPr>
      <w:r>
        <w:rPr>
          <w:rFonts w:hint="eastAsia"/>
        </w:rPr>
        <w:t>for line in fo.readlines():                          #</w:t>
      </w:r>
      <w:r>
        <w:rPr>
          <w:rFonts w:ascii="宋体" w:eastAsia="宋体" w:hAnsi="宋体" w:cs="宋体" w:hint="eastAsia"/>
        </w:rPr>
        <w:t>依次读取每行</w:t>
      </w:r>
      <w:r>
        <w:rPr>
          <w:rFonts w:hint="eastAsia"/>
        </w:rPr>
        <w:t xml:space="preserve">  </w:t>
      </w:r>
    </w:p>
    <w:p w:rsidR="008013CA" w:rsidRDefault="008013CA" w:rsidP="008013CA">
      <w:pPr>
        <w:pStyle w:val="af0"/>
      </w:pPr>
      <w:r>
        <w:rPr>
          <w:rFonts w:hint="eastAsia"/>
        </w:rPr>
        <w:t xml:space="preserve">    line = line.strip()                             #</w:t>
      </w:r>
      <w:r>
        <w:rPr>
          <w:rFonts w:ascii="宋体" w:eastAsia="宋体" w:hAnsi="宋体" w:cs="宋体" w:hint="eastAsia"/>
        </w:rPr>
        <w:t>去掉每行头尾空白</w:t>
      </w:r>
      <w:r>
        <w:rPr>
          <w:rFonts w:hint="eastAsia"/>
        </w:rPr>
        <w:t xml:space="preserve">  </w:t>
      </w:r>
    </w:p>
    <w:p w:rsidR="008013CA" w:rsidRDefault="008013CA" w:rsidP="008013CA">
      <w:pPr>
        <w:pStyle w:val="af0"/>
      </w:pPr>
      <w:r>
        <w:rPr>
          <w:rFonts w:hint="eastAsia"/>
        </w:rPr>
        <w:t xml:space="preserve">    print "</w:t>
      </w:r>
      <w:r>
        <w:rPr>
          <w:rFonts w:ascii="宋体" w:eastAsia="宋体" w:hAnsi="宋体" w:cs="宋体" w:hint="eastAsia"/>
        </w:rPr>
        <w:t>读取的数据为</w:t>
      </w:r>
      <w:r>
        <w:rPr>
          <w:rFonts w:hint="eastAsia"/>
        </w:rPr>
        <w:t>: %s" % (line)</w:t>
      </w:r>
    </w:p>
    <w:p w:rsidR="008013CA" w:rsidRDefault="008013CA" w:rsidP="008013CA">
      <w:pPr>
        <w:pStyle w:val="af0"/>
      </w:pPr>
      <w:r>
        <w:t xml:space="preserve"> </w:t>
      </w:r>
    </w:p>
    <w:p w:rsidR="008013CA" w:rsidRDefault="008013CA" w:rsidP="008013CA">
      <w:pPr>
        <w:pStyle w:val="af0"/>
      </w:pPr>
      <w:r>
        <w:rPr>
          <w:rFonts w:hint="eastAsia"/>
        </w:rPr>
        <w:t xml:space="preserve"># </w:t>
      </w:r>
      <w:r>
        <w:rPr>
          <w:rFonts w:ascii="宋体" w:eastAsia="宋体" w:hAnsi="宋体" w:cs="宋体" w:hint="eastAsia"/>
        </w:rPr>
        <w:t>关闭文件</w:t>
      </w:r>
    </w:p>
    <w:p w:rsidR="008013CA" w:rsidRPr="008013CA" w:rsidRDefault="008013CA" w:rsidP="008013CA">
      <w:pPr>
        <w:pStyle w:val="af0"/>
      </w:pPr>
      <w:r>
        <w:t>fo.close()</w:t>
      </w:r>
    </w:p>
    <w:p w:rsidR="005B51BF" w:rsidRPr="00534CBF" w:rsidRDefault="005B51BF" w:rsidP="00670484">
      <w:pPr>
        <w:pStyle w:val="2"/>
      </w:pPr>
      <w:r>
        <w:rPr>
          <w:rFonts w:hint="eastAsia"/>
        </w:rPr>
        <w:t>后续</w:t>
      </w:r>
      <w:r>
        <w:t>：</w:t>
      </w:r>
    </w:p>
    <w:p w:rsidR="009E1081" w:rsidRDefault="005B51BF" w:rsidP="00DC6383">
      <w:r>
        <w:t xml:space="preserve">1 </w:t>
      </w:r>
      <w:r w:rsidR="00CE3B3E">
        <w:t>H</w:t>
      </w:r>
      <w:r w:rsidR="00CE3B3E">
        <w:rPr>
          <w:rFonts w:hint="eastAsia"/>
        </w:rPr>
        <w:t>elp</w:t>
      </w:r>
      <w:r w:rsidR="00CE3B3E">
        <w:t>(str)</w:t>
      </w:r>
      <w:r>
        <w:rPr>
          <w:rFonts w:hint="eastAsia"/>
        </w:rPr>
        <w:t>命令</w:t>
      </w:r>
      <w:r>
        <w:t>查询各种标准库</w:t>
      </w:r>
    </w:p>
    <w:p w:rsidR="005B51BF" w:rsidRDefault="005B51BF" w:rsidP="00DC6383">
      <w:r>
        <w:rPr>
          <w:rFonts w:hint="eastAsia"/>
        </w:rPr>
        <w:t xml:space="preserve">2 </w:t>
      </w:r>
      <w:r>
        <w:t>from</w:t>
      </w:r>
      <w:r>
        <w:rPr>
          <w:rFonts w:hint="eastAsia"/>
        </w:rPr>
        <w:t>引入各种</w:t>
      </w:r>
      <w:r>
        <w:t>第三方库</w:t>
      </w:r>
    </w:p>
    <w:p w:rsidR="005B51BF" w:rsidRDefault="005B51BF" w:rsidP="00DC6383">
      <w:r>
        <w:rPr>
          <w:rFonts w:hint="eastAsia"/>
        </w:rPr>
        <w:t>3</w:t>
      </w:r>
      <w:r>
        <w:rPr>
          <w:rFonts w:hint="eastAsia"/>
        </w:rPr>
        <w:t>练习</w:t>
      </w:r>
      <w:r>
        <w:t>List</w:t>
      </w:r>
      <w:r>
        <w:t>，</w:t>
      </w:r>
      <w:r>
        <w:t>Tuple</w:t>
      </w:r>
      <w:r>
        <w:t>，</w:t>
      </w:r>
      <w:r>
        <w:t>Dict</w:t>
      </w:r>
      <w:r>
        <w:t>，</w:t>
      </w:r>
      <w:r>
        <w:t>Set</w:t>
      </w:r>
      <w:r>
        <w:t>等用法</w:t>
      </w:r>
    </w:p>
    <w:p w:rsidR="00CE3B3E" w:rsidRDefault="00CC426E" w:rsidP="006A7A8F">
      <w:pPr>
        <w:pStyle w:val="10"/>
      </w:pPr>
      <w:r>
        <w:lastRenderedPageBreak/>
        <w:t>P</w:t>
      </w:r>
      <w:r>
        <w:rPr>
          <w:rFonts w:hint="eastAsia"/>
        </w:rPr>
        <w:t>ython</w:t>
      </w:r>
      <w:r>
        <w:rPr>
          <w:rFonts w:hint="eastAsia"/>
        </w:rPr>
        <w:t>包</w:t>
      </w:r>
      <w:r w:rsidR="006A7A8F" w:rsidRPr="006A7A8F">
        <w:rPr>
          <w:rFonts w:hint="eastAsia"/>
        </w:rPr>
        <w:t>http://docs.scipy.org/doc/</w:t>
      </w:r>
    </w:p>
    <w:p w:rsidR="00CC426E" w:rsidRDefault="008C3EF5" w:rsidP="00CC426E">
      <w:pPr>
        <w:pStyle w:val="2"/>
      </w:pPr>
      <w:r>
        <w:t xml:space="preserve">Package - </w:t>
      </w:r>
      <w:r w:rsidR="00CC426E">
        <w:rPr>
          <w:rFonts w:hint="eastAsia"/>
        </w:rPr>
        <w:t>NumPy</w:t>
      </w:r>
    </w:p>
    <w:p w:rsidR="00CC426E" w:rsidRDefault="00EF7D02" w:rsidP="00EF7D02">
      <w:r>
        <w:rPr>
          <w:rFonts w:hint="eastAsia"/>
        </w:rPr>
        <w:t>NumPy</w:t>
      </w:r>
      <w:r>
        <w:rPr>
          <w:rFonts w:hint="eastAsia"/>
        </w:rPr>
        <w:t>是</w:t>
      </w:r>
      <w:r>
        <w:rPr>
          <w:rFonts w:hint="eastAsia"/>
        </w:rPr>
        <w:t>Python</w:t>
      </w:r>
      <w:r>
        <w:rPr>
          <w:rFonts w:hint="eastAsia"/>
        </w:rPr>
        <w:t>的一个矩阵类型，提供了大量矩阵处理的函数</w:t>
      </w:r>
    </w:p>
    <w:p w:rsidR="00EF7D02" w:rsidRDefault="00073D2B" w:rsidP="00EF7D02">
      <w:r w:rsidRPr="00073D2B">
        <w:rPr>
          <w:rFonts w:hint="eastAsia"/>
        </w:rPr>
        <w:t>NumPy</w:t>
      </w:r>
      <w:r w:rsidRPr="00073D2B">
        <w:rPr>
          <w:rFonts w:hint="eastAsia"/>
        </w:rPr>
        <w:t>实际上包含了两种基本的数据类型：数组和矩阵</w:t>
      </w:r>
    </w:p>
    <w:p w:rsidR="00073D2B" w:rsidRDefault="00073D2B" w:rsidP="00073D2B">
      <w:pPr>
        <w:pStyle w:val="3"/>
      </w:pPr>
      <w:r>
        <w:t>A</w:t>
      </w:r>
      <w:r>
        <w:rPr>
          <w:rFonts w:hint="eastAsia"/>
        </w:rPr>
        <w:t>rray</w:t>
      </w:r>
    </w:p>
    <w:p w:rsidR="00073D2B" w:rsidRDefault="00073D2B" w:rsidP="00073D2B">
      <w:r>
        <w:t>A</w:t>
      </w:r>
      <w:r>
        <w:rPr>
          <w:rFonts w:hint="eastAsia"/>
        </w:rPr>
        <w:t>rray(</w:t>
      </w:r>
      <w:r>
        <w:t>[1,1,1])</w:t>
      </w:r>
    </w:p>
    <w:p w:rsidR="00073D2B" w:rsidRDefault="009D78F6" w:rsidP="00073D2B">
      <w:r>
        <w:rPr>
          <w:rFonts w:hint="eastAsia"/>
        </w:rPr>
        <w:t>多维</w:t>
      </w:r>
      <w:r>
        <w:t>数组</w:t>
      </w:r>
    </w:p>
    <w:p w:rsidR="009D78F6" w:rsidRDefault="009D78F6" w:rsidP="00073D2B">
      <w:r>
        <w:t>A</w:t>
      </w:r>
      <w:r>
        <w:rPr>
          <w:rFonts w:hint="eastAsia"/>
        </w:rPr>
        <w:t>rray</w:t>
      </w:r>
      <w:r>
        <w:t>([[1,2,3],[1,1,1]])</w:t>
      </w:r>
    </w:p>
    <w:p w:rsidR="009D78F6" w:rsidRDefault="009D78F6" w:rsidP="00073D2B"/>
    <w:p w:rsidR="00406CDC" w:rsidRDefault="00406CDC" w:rsidP="00406CDC">
      <w:pPr>
        <w:pStyle w:val="3"/>
      </w:pPr>
      <w:r>
        <w:t>Mat</w:t>
      </w:r>
    </w:p>
    <w:p w:rsidR="003A06E1" w:rsidRDefault="003A06E1" w:rsidP="003778DE">
      <w:pPr>
        <w:pStyle w:val="4"/>
      </w:pPr>
      <w:r>
        <w:rPr>
          <w:rFonts w:hint="eastAsia"/>
        </w:rPr>
        <w:t>列表</w:t>
      </w:r>
      <w:r>
        <w:t>转换为</w:t>
      </w:r>
      <w:r w:rsidR="004F010E">
        <w:rPr>
          <w:rFonts w:hint="eastAsia"/>
        </w:rPr>
        <w:t>Numpy</w:t>
      </w:r>
      <w:r>
        <w:t>矩阵</w:t>
      </w:r>
    </w:p>
    <w:p w:rsidR="003778DE" w:rsidRDefault="003778DE" w:rsidP="004F43AF">
      <w:r w:rsidRPr="003778DE">
        <w:t>dataMat.append([1.0, float(lineArr[0]), float(lineArr[1])])</w:t>
      </w:r>
    </w:p>
    <w:p w:rsidR="003A06E1" w:rsidRDefault="003A06E1" w:rsidP="004F43AF">
      <w:r w:rsidRPr="003A06E1">
        <w:t>dataMatrix = mat(dataMatIn)</w:t>
      </w:r>
    </w:p>
    <w:p w:rsidR="00F91164" w:rsidRDefault="00F91164" w:rsidP="00F91164">
      <w:pPr>
        <w:pStyle w:val="4"/>
      </w:pPr>
      <w:r>
        <w:rPr>
          <w:rFonts w:hint="eastAsia"/>
        </w:rPr>
        <w:t>Numpy</w:t>
      </w:r>
      <w:r>
        <w:t>矩阵</w:t>
      </w:r>
      <w:r>
        <w:rPr>
          <w:rFonts w:hint="eastAsia"/>
        </w:rPr>
        <w:t>转变</w:t>
      </w:r>
      <w:r>
        <w:t>为ndarray数组</w:t>
      </w:r>
    </w:p>
    <w:p w:rsidR="00F91164" w:rsidRDefault="00F91164" w:rsidP="00F91164">
      <w:r>
        <w:t>matrix.getA():</w:t>
      </w:r>
    </w:p>
    <w:p w:rsidR="00F91164" w:rsidRDefault="00F91164" w:rsidP="00F91164">
      <w:pPr>
        <w:ind w:firstLine="420"/>
      </w:pPr>
      <w:r>
        <w:t>Return self as an ndarray object.</w:t>
      </w:r>
    </w:p>
    <w:p w:rsidR="003A06E1" w:rsidRDefault="00F91164" w:rsidP="00F91164">
      <w:pPr>
        <w:ind w:firstLine="420"/>
      </w:pPr>
      <w:r>
        <w:t>Equivalent to np.asarray(self).</w:t>
      </w:r>
    </w:p>
    <w:p w:rsidR="00F91164" w:rsidRDefault="00F91164" w:rsidP="004F43AF"/>
    <w:p w:rsidR="004F43AF" w:rsidRDefault="004F43AF" w:rsidP="004F43AF">
      <w:r>
        <w:t>m</w:t>
      </w:r>
      <w:r>
        <w:rPr>
          <w:rFonts w:hint="eastAsia"/>
        </w:rPr>
        <w:t>rray(</w:t>
      </w:r>
      <w:r>
        <w:t>[1,1,1])</w:t>
      </w:r>
    </w:p>
    <w:p w:rsidR="00FA7999" w:rsidRDefault="00FA7999" w:rsidP="004F43AF">
      <w:r>
        <w:t>mm*ss.T:</w:t>
      </w:r>
      <w:r>
        <w:rPr>
          <w:rFonts w:hint="eastAsia"/>
        </w:rPr>
        <w:t>转置</w:t>
      </w:r>
      <w:r>
        <w:t>后相乘</w:t>
      </w:r>
    </w:p>
    <w:p w:rsidR="00815C5E" w:rsidRDefault="00815C5E" w:rsidP="004F43AF">
      <w:r>
        <w:rPr>
          <w:rFonts w:hint="eastAsia"/>
        </w:rPr>
        <w:t>shape(mm):</w:t>
      </w:r>
      <w:r>
        <w:rPr>
          <w:rFonts w:hint="eastAsia"/>
        </w:rPr>
        <w:t>矩阵</w:t>
      </w:r>
      <w:r>
        <w:t>的维度</w:t>
      </w:r>
    </w:p>
    <w:p w:rsidR="00815C5E" w:rsidRDefault="00815C5E" w:rsidP="004F43AF">
      <w:r>
        <w:t>matlab</w:t>
      </w:r>
      <w:r>
        <w:rPr>
          <w:rFonts w:hint="eastAsia"/>
        </w:rPr>
        <w:t>中的</w:t>
      </w:r>
      <w:r>
        <w:rPr>
          <w:rFonts w:hint="eastAsia"/>
        </w:rPr>
        <w:t xml:space="preserve">.*: </w:t>
      </w:r>
      <w:r>
        <w:t>multiply(mm,ss)</w:t>
      </w:r>
    </w:p>
    <w:p w:rsidR="0057618F" w:rsidRDefault="0057618F" w:rsidP="004F43AF">
      <w:r>
        <w:t>mm.sort()</w:t>
      </w:r>
    </w:p>
    <w:p w:rsidR="0057618F" w:rsidRDefault="0057618F" w:rsidP="004F43AF">
      <w:r>
        <w:t>mm.argsort()</w:t>
      </w:r>
      <w:r>
        <w:rPr>
          <w:rFonts w:hint="eastAsia"/>
        </w:rPr>
        <w:t xml:space="preserve">: </w:t>
      </w:r>
      <w:r>
        <w:rPr>
          <w:rFonts w:hint="eastAsia"/>
        </w:rPr>
        <w:t>得到</w:t>
      </w:r>
      <w:r>
        <w:t>index</w:t>
      </w:r>
    </w:p>
    <w:p w:rsidR="006A7A8F" w:rsidRDefault="006A7A8F" w:rsidP="004F43AF"/>
    <w:p w:rsidR="0094460B" w:rsidRDefault="0094460B" w:rsidP="0094460B">
      <w:pPr>
        <w:pStyle w:val="3"/>
      </w:pPr>
      <w:r w:rsidRPr="0094460B">
        <w:rPr>
          <w:rFonts w:hint="eastAsia"/>
        </w:rPr>
        <w:lastRenderedPageBreak/>
        <w:t>python</w:t>
      </w:r>
      <w:r w:rsidRPr="0094460B">
        <w:rPr>
          <w:rFonts w:hint="eastAsia"/>
        </w:rPr>
        <w:t>中</w:t>
      </w:r>
      <w:r w:rsidRPr="0094460B">
        <w:rPr>
          <w:rFonts w:hint="eastAsia"/>
        </w:rPr>
        <w:t>numpy</w:t>
      </w:r>
      <w:r w:rsidRPr="0094460B">
        <w:rPr>
          <w:rFonts w:hint="eastAsia"/>
        </w:rPr>
        <w:t>与</w:t>
      </w:r>
      <w:r w:rsidRPr="0094460B">
        <w:rPr>
          <w:rFonts w:hint="eastAsia"/>
        </w:rPr>
        <w:t>matlab</w:t>
      </w:r>
      <w:r w:rsidRPr="0094460B">
        <w:rPr>
          <w:rFonts w:hint="eastAsia"/>
        </w:rPr>
        <w:t>的对应关系</w:t>
      </w:r>
    </w:p>
    <w:p w:rsidR="0094460B" w:rsidRPr="0094460B" w:rsidRDefault="00BA638E" w:rsidP="0094460B">
      <w:r w:rsidRPr="00BA638E">
        <w:t>http://blog.csdn.net/ly_ysys629/article/details/61422455</w:t>
      </w:r>
    </w:p>
    <w:p w:rsidR="004F43AF" w:rsidRPr="004F43AF" w:rsidRDefault="004F43AF" w:rsidP="004F43AF"/>
    <w:p w:rsidR="00406CDC" w:rsidRPr="00406CDC" w:rsidRDefault="00406CDC" w:rsidP="00406CDC"/>
    <w:p w:rsidR="001376F6" w:rsidRDefault="001376F6" w:rsidP="00A62219">
      <w:pPr>
        <w:pStyle w:val="2"/>
      </w:pPr>
      <w:r>
        <w:rPr>
          <w:rFonts w:hint="eastAsia"/>
        </w:rPr>
        <w:t>Package</w:t>
      </w:r>
      <w:r>
        <w:t xml:space="preserve"> </w:t>
      </w:r>
      <w:r w:rsidR="00DC2527">
        <w:t>–</w:t>
      </w:r>
      <w:r>
        <w:t xml:space="preserve"> pandas</w:t>
      </w:r>
    </w:p>
    <w:p w:rsidR="00DC2527" w:rsidRDefault="007E2FFA" w:rsidP="009D4BAD">
      <w:pPr>
        <w:pStyle w:val="3"/>
      </w:pPr>
      <w:r>
        <w:rPr>
          <w:rFonts w:hint="eastAsia"/>
        </w:rPr>
        <w:t>文件读取</w:t>
      </w:r>
    </w:p>
    <w:p w:rsidR="007E2FFA" w:rsidRDefault="007E2FFA" w:rsidP="007E2FFA">
      <w:r w:rsidRPr="007E2FFA">
        <w:t>read_csv</w:t>
      </w:r>
      <w:r>
        <w:rPr>
          <w:rFonts w:hint="eastAsia"/>
        </w:rPr>
        <w:t>函数</w:t>
      </w:r>
      <w:r>
        <w:t>：</w:t>
      </w:r>
    </w:p>
    <w:p w:rsidR="001376F6" w:rsidRDefault="001613A0" w:rsidP="003D4445">
      <w:pPr>
        <w:ind w:firstLine="420"/>
      </w:pPr>
      <w:r w:rsidRPr="001613A0">
        <w:t>my_data = pd.read_csv('\watermelon.csv', encoding='gbk')</w:t>
      </w:r>
      <w:r w:rsidR="00905F7A">
        <w:t xml:space="preserve"> #</w:t>
      </w:r>
      <w:r w:rsidR="00905F7A">
        <w:rPr>
          <w:rFonts w:hint="eastAsia"/>
        </w:rPr>
        <w:t>注意</w:t>
      </w:r>
      <w:r w:rsidR="00905F7A">
        <w:t>绝对和相对路径问题</w:t>
      </w:r>
    </w:p>
    <w:p w:rsidR="003D4445" w:rsidRDefault="003D4445" w:rsidP="00A70C15"/>
    <w:p w:rsidR="00A70C15" w:rsidRDefault="00A70C15" w:rsidP="00A70C15"/>
    <w:p w:rsidR="00517D53" w:rsidRDefault="008C3EF5" w:rsidP="00A62219">
      <w:pPr>
        <w:pStyle w:val="2"/>
      </w:pPr>
      <w:r>
        <w:t xml:space="preserve">Package - </w:t>
      </w:r>
      <w:r w:rsidR="00A62219">
        <w:t>Scikit-learn</w:t>
      </w:r>
    </w:p>
    <w:p w:rsidR="00517D53" w:rsidRDefault="00517D53" w:rsidP="00DC6383"/>
    <w:p w:rsidR="00517D53" w:rsidRDefault="00517D53" w:rsidP="00DC6383"/>
    <w:p w:rsidR="00517D53" w:rsidRDefault="00517D53" w:rsidP="00DC6383"/>
    <w:p w:rsidR="00517D53" w:rsidRDefault="00517D53" w:rsidP="00DC6383"/>
    <w:p w:rsidR="00517D53" w:rsidRDefault="00517D53" w:rsidP="00DC6383"/>
    <w:p w:rsidR="009E1081" w:rsidRPr="00DC6383" w:rsidRDefault="009E1081" w:rsidP="00DC6383"/>
    <w:p w:rsidR="00967761" w:rsidRDefault="00967761" w:rsidP="00967761"/>
    <w:p w:rsidR="00967761" w:rsidRDefault="00967761" w:rsidP="00967761"/>
    <w:p w:rsidR="00967761" w:rsidRDefault="00967761" w:rsidP="00967761"/>
    <w:p w:rsidR="00967761" w:rsidRDefault="00967761" w:rsidP="00967761"/>
    <w:p w:rsidR="00967761" w:rsidRPr="00F348B0" w:rsidRDefault="00967761" w:rsidP="00967761"/>
    <w:sectPr w:rsidR="00967761" w:rsidRPr="00F348B0" w:rsidSect="00C73B0B">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502B" w:rsidRDefault="0099502B" w:rsidP="00D05D61">
      <w:pPr>
        <w:spacing w:after="0" w:line="240" w:lineRule="auto"/>
      </w:pPr>
      <w:r>
        <w:separator/>
      </w:r>
    </w:p>
  </w:endnote>
  <w:endnote w:type="continuationSeparator" w:id="0">
    <w:p w:rsidR="0099502B" w:rsidRDefault="0099502B" w:rsidP="00D05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DengXian">
    <w:altName w:val="宋体"/>
    <w:panose1 w:val="02010600030101010101"/>
    <w:charset w:val="86"/>
    <w:family w:val="modern"/>
    <w:pitch w:val="fixed"/>
    <w:sig w:usb0="00000001" w:usb1="080E0000" w:usb2="00000010" w:usb3="00000000" w:csb0="00040000" w:csb1="00000000"/>
  </w:font>
  <w:font w:name="等线 Light">
    <w:altName w:val="宋体"/>
    <w:panose1 w:val="00000000000000000000"/>
    <w:charset w:val="86"/>
    <w:family w:val="roman"/>
    <w:notTrueType/>
    <w:pitch w:val="default"/>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502B" w:rsidRDefault="0099502B" w:rsidP="00D05D61">
      <w:pPr>
        <w:spacing w:after="0" w:line="240" w:lineRule="auto"/>
      </w:pPr>
      <w:r>
        <w:separator/>
      </w:r>
    </w:p>
  </w:footnote>
  <w:footnote w:type="continuationSeparator" w:id="0">
    <w:p w:rsidR="0099502B" w:rsidRDefault="0099502B" w:rsidP="00D05D61">
      <w:pPr>
        <w:spacing w:after="0" w:line="240" w:lineRule="auto"/>
      </w:pPr>
      <w:r>
        <w:continuationSeparator/>
      </w:r>
    </w:p>
  </w:footnote>
  <w:footnote w:id="1">
    <w:p w:rsidR="002F6AB0" w:rsidRDefault="002F6AB0">
      <w:pPr>
        <w:pStyle w:val="af1"/>
      </w:pPr>
      <w:r>
        <w:rPr>
          <w:rStyle w:val="af3"/>
        </w:rPr>
        <w:footnoteRef/>
      </w:r>
      <w:r>
        <w:t xml:space="preserve"> </w:t>
      </w:r>
      <w:r w:rsidRPr="00975C0C">
        <w:t>https://zhuanlan.zhihu.com/p/25198543</w:t>
      </w:r>
    </w:p>
  </w:footnote>
  <w:footnote w:id="2">
    <w:p w:rsidR="002F6AB0" w:rsidRPr="00F47909" w:rsidRDefault="002F6AB0">
      <w:pPr>
        <w:pStyle w:val="af1"/>
      </w:pPr>
      <w:r>
        <w:rPr>
          <w:rStyle w:val="af3"/>
        </w:rPr>
        <w:footnoteRef/>
      </w:r>
      <w:r>
        <w:t xml:space="preserve"> </w:t>
      </w:r>
      <w:r w:rsidRPr="00F47909">
        <w:t>https://git-scm.com/book/zh/v2/Git-%E5%9F%BA%E7%A1%80-%E8%8E%B7%E5%8F%96-Git-%E4%BB%93%E5%BA%93</w:t>
      </w:r>
    </w:p>
  </w:footnote>
  <w:footnote w:id="3">
    <w:p w:rsidR="002F6AB0" w:rsidRPr="002E6272" w:rsidRDefault="002F6AB0">
      <w:pPr>
        <w:pStyle w:val="af1"/>
      </w:pPr>
      <w:r>
        <w:rPr>
          <w:rStyle w:val="af3"/>
        </w:rPr>
        <w:footnoteRef/>
      </w:r>
      <w:r>
        <w:t xml:space="preserve"> </w:t>
      </w:r>
      <w:r w:rsidRPr="002E6272">
        <w:t>http://blog.csdn.net/jjf09/article/details/76100665</w:t>
      </w:r>
    </w:p>
  </w:footnote>
  <w:footnote w:id="4">
    <w:p w:rsidR="002F6AB0" w:rsidRPr="0032694D" w:rsidRDefault="002F6AB0">
      <w:pPr>
        <w:pStyle w:val="af1"/>
      </w:pPr>
      <w:r>
        <w:rPr>
          <w:rStyle w:val="af3"/>
        </w:rPr>
        <w:footnoteRef/>
      </w:r>
      <w:r>
        <w:t xml:space="preserve"> </w:t>
      </w:r>
      <w:r w:rsidRPr="0032694D">
        <w:t>https://zhuanlan.zhihu.com/p/23344403</w:t>
      </w:r>
    </w:p>
  </w:footnote>
  <w:footnote w:id="5">
    <w:p w:rsidR="002F6AB0" w:rsidRPr="00050F98" w:rsidRDefault="002F6AB0">
      <w:pPr>
        <w:pStyle w:val="af1"/>
      </w:pPr>
      <w:r>
        <w:rPr>
          <w:rStyle w:val="af3"/>
        </w:rPr>
        <w:footnoteRef/>
      </w:r>
      <w:r>
        <w:t xml:space="preserve"> </w:t>
      </w:r>
      <w:r w:rsidRPr="00050F98">
        <w:t>http://datartisan.com/article/detail/159.html</w:t>
      </w:r>
    </w:p>
  </w:footnote>
  <w:footnote w:id="6">
    <w:p w:rsidR="002F6AB0" w:rsidRPr="00ED49B5" w:rsidRDefault="002F6AB0">
      <w:pPr>
        <w:pStyle w:val="af1"/>
      </w:pPr>
      <w:r>
        <w:rPr>
          <w:rStyle w:val="af3"/>
        </w:rPr>
        <w:footnoteRef/>
      </w:r>
      <w:r>
        <w:t xml:space="preserve"> </w:t>
      </w:r>
      <w:hyperlink r:id="rId1" w:history="1">
        <w:r w:rsidRPr="00426B5E">
          <w:rPr>
            <w:rStyle w:val="af4"/>
          </w:rPr>
          <w:t>https://wiki.python.org/jython/InstallationInstructions</w:t>
        </w:r>
      </w:hyperlink>
      <w:r>
        <w:rPr>
          <w:rFonts w:hint="eastAsia"/>
        </w:rPr>
        <w:t>；</w:t>
      </w:r>
      <w:r w:rsidRPr="00F51B65">
        <w:t>http://search.maven.org/#search%7Cga%7C1%7Corg.python%2Bjython</w:t>
      </w:r>
    </w:p>
  </w:footnote>
  <w:footnote w:id="7">
    <w:p w:rsidR="002F6AB0" w:rsidRPr="008F6A69" w:rsidRDefault="002F6AB0">
      <w:pPr>
        <w:pStyle w:val="af1"/>
      </w:pPr>
      <w:r>
        <w:rPr>
          <w:rStyle w:val="af3"/>
        </w:rPr>
        <w:footnoteRef/>
      </w:r>
      <w:r>
        <w:t xml:space="preserve"> </w:t>
      </w:r>
      <w:r w:rsidRPr="008F6A69">
        <w:t>http://www.jyni.org/#download</w:t>
      </w:r>
    </w:p>
  </w:footnote>
  <w:footnote w:id="8">
    <w:p w:rsidR="002F6AB0" w:rsidRDefault="002F6AB0">
      <w:pPr>
        <w:pStyle w:val="af1"/>
      </w:pPr>
      <w:r>
        <w:rPr>
          <w:rStyle w:val="af3"/>
        </w:rPr>
        <w:footnoteRef/>
      </w:r>
      <w:r>
        <w:t xml:space="preserve"> </w:t>
      </w:r>
      <w:r w:rsidRPr="00744BE9">
        <w:t>https://www.cnblogs.com/zhoufankui/p/6274172.html</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16863"/>
    <w:multiLevelType w:val="multilevel"/>
    <w:tmpl w:val="7AA8E804"/>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D9E24C6"/>
    <w:multiLevelType w:val="hybridMultilevel"/>
    <w:tmpl w:val="A1942A5E"/>
    <w:lvl w:ilvl="0" w:tplc="0E74F4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1C5C2C"/>
    <w:multiLevelType w:val="hybridMultilevel"/>
    <w:tmpl w:val="4ED4A2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421019"/>
    <w:multiLevelType w:val="hybridMultilevel"/>
    <w:tmpl w:val="756ADC3C"/>
    <w:lvl w:ilvl="0" w:tplc="6C5C6F7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5E0843"/>
    <w:multiLevelType w:val="hybridMultilevel"/>
    <w:tmpl w:val="E3E41D46"/>
    <w:lvl w:ilvl="0" w:tplc="FDB843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8F3375B"/>
    <w:multiLevelType w:val="hybridMultilevel"/>
    <w:tmpl w:val="F8CE96C0"/>
    <w:lvl w:ilvl="0" w:tplc="DB5AA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AA590D"/>
    <w:multiLevelType w:val="hybridMultilevel"/>
    <w:tmpl w:val="ECFE681E"/>
    <w:lvl w:ilvl="0" w:tplc="6C5C6F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307776"/>
    <w:multiLevelType w:val="hybridMultilevel"/>
    <w:tmpl w:val="B9F6C4DA"/>
    <w:lvl w:ilvl="0" w:tplc="8BEA0732">
      <w:start w:val="1"/>
      <w:numFmt w:val="bullet"/>
      <w:pStyle w:val="a"/>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05B1E22"/>
    <w:multiLevelType w:val="hybridMultilevel"/>
    <w:tmpl w:val="590A6DEE"/>
    <w:lvl w:ilvl="0" w:tplc="6C5C6F7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4B7D31FB"/>
    <w:multiLevelType w:val="hybridMultilevel"/>
    <w:tmpl w:val="68E8FBA6"/>
    <w:lvl w:ilvl="0" w:tplc="6C5C6F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B9568A3"/>
    <w:multiLevelType w:val="hybridMultilevel"/>
    <w:tmpl w:val="232EFF7A"/>
    <w:lvl w:ilvl="0" w:tplc="6C5C6F7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4628FC"/>
    <w:multiLevelType w:val="multilevel"/>
    <w:tmpl w:val="0B5ABC30"/>
    <w:lvl w:ilvl="0">
      <w:start w:val="1"/>
      <w:numFmt w:val="bullet"/>
      <w:lvlText w:val=""/>
      <w:lvlJc w:val="left"/>
      <w:pPr>
        <w:ind w:left="425" w:hanging="425"/>
      </w:pPr>
      <w:rPr>
        <w:rFonts w:ascii="Wingdings" w:hAnsi="Wingdings" w:hint="default"/>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15:restartNumberingAfterBreak="0">
    <w:nsid w:val="59B838EB"/>
    <w:multiLevelType w:val="hybridMultilevel"/>
    <w:tmpl w:val="AE86E6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9CF19BF"/>
    <w:multiLevelType w:val="hybridMultilevel"/>
    <w:tmpl w:val="91C843D8"/>
    <w:lvl w:ilvl="0" w:tplc="ED00BF5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C5327AA"/>
    <w:multiLevelType w:val="hybridMultilevel"/>
    <w:tmpl w:val="A6243002"/>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5" w15:restartNumberingAfterBreak="0">
    <w:nsid w:val="5DDA3EB5"/>
    <w:multiLevelType w:val="hybridMultilevel"/>
    <w:tmpl w:val="EFC4B5AE"/>
    <w:lvl w:ilvl="0" w:tplc="1A64F6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5EB07C8"/>
    <w:multiLevelType w:val="hybridMultilevel"/>
    <w:tmpl w:val="4ED4A2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66E265A"/>
    <w:multiLevelType w:val="hybridMultilevel"/>
    <w:tmpl w:val="F09E851E"/>
    <w:lvl w:ilvl="0" w:tplc="76B46242">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927708"/>
    <w:multiLevelType w:val="hybridMultilevel"/>
    <w:tmpl w:val="947CDA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C970AA3"/>
    <w:multiLevelType w:val="hybridMultilevel"/>
    <w:tmpl w:val="C2446644"/>
    <w:lvl w:ilvl="0" w:tplc="0E7621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E8F1A2C"/>
    <w:multiLevelType w:val="multilevel"/>
    <w:tmpl w:val="4198F9B8"/>
    <w:lvl w:ilvl="0">
      <w:start w:val="1"/>
      <w:numFmt w:val="decimal"/>
      <w:pStyle w:val="10"/>
      <w:lvlText w:val="%1."/>
      <w:lvlJc w:val="left"/>
      <w:pPr>
        <w:ind w:left="425" w:hanging="425"/>
      </w:pPr>
      <w:rPr>
        <w:rFonts w:hint="eastAsia"/>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7EAD0766"/>
    <w:multiLevelType w:val="hybridMultilevel"/>
    <w:tmpl w:val="D88C2864"/>
    <w:lvl w:ilvl="0" w:tplc="D4160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0"/>
  </w:num>
  <w:num w:numId="4">
    <w:abstractNumId w:val="0"/>
  </w:num>
  <w:num w:numId="5">
    <w:abstractNumId w:val="0"/>
  </w:num>
  <w:num w:numId="6">
    <w:abstractNumId w:val="17"/>
  </w:num>
  <w:num w:numId="7">
    <w:abstractNumId w:val="11"/>
  </w:num>
  <w:num w:numId="8">
    <w:abstractNumId w:val="20"/>
  </w:num>
  <w:num w:numId="9">
    <w:abstractNumId w:val="5"/>
  </w:num>
  <w:num w:numId="10">
    <w:abstractNumId w:val="1"/>
  </w:num>
  <w:num w:numId="11">
    <w:abstractNumId w:val="13"/>
  </w:num>
  <w:num w:numId="12">
    <w:abstractNumId w:val="19"/>
  </w:num>
  <w:num w:numId="13">
    <w:abstractNumId w:val="4"/>
  </w:num>
  <w:num w:numId="14">
    <w:abstractNumId w:val="15"/>
  </w:num>
  <w:num w:numId="15">
    <w:abstractNumId w:val="14"/>
  </w:num>
  <w:num w:numId="16">
    <w:abstractNumId w:val="21"/>
  </w:num>
  <w:num w:numId="17">
    <w:abstractNumId w:val="3"/>
  </w:num>
  <w:num w:numId="18">
    <w:abstractNumId w:val="6"/>
  </w:num>
  <w:num w:numId="19">
    <w:abstractNumId w:val="10"/>
  </w:num>
  <w:num w:numId="20">
    <w:abstractNumId w:val="8"/>
  </w:num>
  <w:num w:numId="21">
    <w:abstractNumId w:val="9"/>
  </w:num>
  <w:num w:numId="22">
    <w:abstractNumId w:val="12"/>
  </w:num>
  <w:num w:numId="23">
    <w:abstractNumId w:val="18"/>
  </w:num>
  <w:num w:numId="24">
    <w:abstractNumId w:val="2"/>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bcwMTUxNrcwNzM1szRT0lEKTi0uzszPAykwNKsFAFyQIWAtAAAA"/>
  </w:docVars>
  <w:rsids>
    <w:rsidRoot w:val="00A90F43"/>
    <w:rsid w:val="00005C21"/>
    <w:rsid w:val="00017293"/>
    <w:rsid w:val="00021451"/>
    <w:rsid w:val="00022EEF"/>
    <w:rsid w:val="00025916"/>
    <w:rsid w:val="00025CD9"/>
    <w:rsid w:val="00031474"/>
    <w:rsid w:val="00031A8D"/>
    <w:rsid w:val="00031A99"/>
    <w:rsid w:val="00032761"/>
    <w:rsid w:val="0003549C"/>
    <w:rsid w:val="0004220D"/>
    <w:rsid w:val="00043A7A"/>
    <w:rsid w:val="00050F98"/>
    <w:rsid w:val="00053DF3"/>
    <w:rsid w:val="00055A66"/>
    <w:rsid w:val="00066F91"/>
    <w:rsid w:val="0007235B"/>
    <w:rsid w:val="0007237D"/>
    <w:rsid w:val="00073D2B"/>
    <w:rsid w:val="0007435D"/>
    <w:rsid w:val="00077EF0"/>
    <w:rsid w:val="000858F1"/>
    <w:rsid w:val="000932E9"/>
    <w:rsid w:val="000B6C73"/>
    <w:rsid w:val="000C5F9A"/>
    <w:rsid w:val="000D6C3D"/>
    <w:rsid w:val="000D720A"/>
    <w:rsid w:val="000E58EC"/>
    <w:rsid w:val="000E660E"/>
    <w:rsid w:val="000F0A77"/>
    <w:rsid w:val="000F1679"/>
    <w:rsid w:val="000F2250"/>
    <w:rsid w:val="000F2C42"/>
    <w:rsid w:val="000F7302"/>
    <w:rsid w:val="000F7925"/>
    <w:rsid w:val="00101101"/>
    <w:rsid w:val="00101FC0"/>
    <w:rsid w:val="00104E9C"/>
    <w:rsid w:val="00111BEF"/>
    <w:rsid w:val="001120F0"/>
    <w:rsid w:val="00114E89"/>
    <w:rsid w:val="001169EA"/>
    <w:rsid w:val="00117AD7"/>
    <w:rsid w:val="00120CBD"/>
    <w:rsid w:val="00125883"/>
    <w:rsid w:val="001329D4"/>
    <w:rsid w:val="00136134"/>
    <w:rsid w:val="001376F6"/>
    <w:rsid w:val="0014239D"/>
    <w:rsid w:val="001446D4"/>
    <w:rsid w:val="00151265"/>
    <w:rsid w:val="00153FBE"/>
    <w:rsid w:val="00154136"/>
    <w:rsid w:val="0015778B"/>
    <w:rsid w:val="00157C76"/>
    <w:rsid w:val="001613A0"/>
    <w:rsid w:val="00164066"/>
    <w:rsid w:val="001643AA"/>
    <w:rsid w:val="00164567"/>
    <w:rsid w:val="00165652"/>
    <w:rsid w:val="00167A0E"/>
    <w:rsid w:val="00175E45"/>
    <w:rsid w:val="00180C38"/>
    <w:rsid w:val="00180DC0"/>
    <w:rsid w:val="00180FEE"/>
    <w:rsid w:val="00181F6B"/>
    <w:rsid w:val="00184E29"/>
    <w:rsid w:val="00193E95"/>
    <w:rsid w:val="001A2554"/>
    <w:rsid w:val="001A60E8"/>
    <w:rsid w:val="001A784F"/>
    <w:rsid w:val="001B4721"/>
    <w:rsid w:val="001B5AA5"/>
    <w:rsid w:val="001C272D"/>
    <w:rsid w:val="001C27A3"/>
    <w:rsid w:val="001C36E7"/>
    <w:rsid w:val="001C45E6"/>
    <w:rsid w:val="001D1601"/>
    <w:rsid w:val="001D2406"/>
    <w:rsid w:val="001D536A"/>
    <w:rsid w:val="001E067F"/>
    <w:rsid w:val="001E1130"/>
    <w:rsid w:val="001E6FFC"/>
    <w:rsid w:val="001F0342"/>
    <w:rsid w:val="001F053F"/>
    <w:rsid w:val="001F4221"/>
    <w:rsid w:val="00201B29"/>
    <w:rsid w:val="00201C90"/>
    <w:rsid w:val="00205319"/>
    <w:rsid w:val="002143E2"/>
    <w:rsid w:val="00224CB5"/>
    <w:rsid w:val="00225418"/>
    <w:rsid w:val="00230E95"/>
    <w:rsid w:val="00235A04"/>
    <w:rsid w:val="00247575"/>
    <w:rsid w:val="002527D8"/>
    <w:rsid w:val="00252B82"/>
    <w:rsid w:val="002535AA"/>
    <w:rsid w:val="00257479"/>
    <w:rsid w:val="002659F0"/>
    <w:rsid w:val="00265D9B"/>
    <w:rsid w:val="00266493"/>
    <w:rsid w:val="002759E1"/>
    <w:rsid w:val="0027789A"/>
    <w:rsid w:val="00282678"/>
    <w:rsid w:val="002A0B4B"/>
    <w:rsid w:val="002A2EA0"/>
    <w:rsid w:val="002A514C"/>
    <w:rsid w:val="002A622F"/>
    <w:rsid w:val="002A705E"/>
    <w:rsid w:val="002A763D"/>
    <w:rsid w:val="002B0AD1"/>
    <w:rsid w:val="002B4EE4"/>
    <w:rsid w:val="002C1BA9"/>
    <w:rsid w:val="002C5D05"/>
    <w:rsid w:val="002D33F5"/>
    <w:rsid w:val="002D498F"/>
    <w:rsid w:val="002D4F71"/>
    <w:rsid w:val="002D642B"/>
    <w:rsid w:val="002D67AC"/>
    <w:rsid w:val="002E6272"/>
    <w:rsid w:val="002F510F"/>
    <w:rsid w:val="002F6AB0"/>
    <w:rsid w:val="003022D6"/>
    <w:rsid w:val="00307528"/>
    <w:rsid w:val="003100CC"/>
    <w:rsid w:val="003125C0"/>
    <w:rsid w:val="00315602"/>
    <w:rsid w:val="00322561"/>
    <w:rsid w:val="003226A5"/>
    <w:rsid w:val="00326374"/>
    <w:rsid w:val="0032694D"/>
    <w:rsid w:val="00332CBD"/>
    <w:rsid w:val="00333B94"/>
    <w:rsid w:val="0033791E"/>
    <w:rsid w:val="003405F0"/>
    <w:rsid w:val="0034307C"/>
    <w:rsid w:val="003430CC"/>
    <w:rsid w:val="00347D19"/>
    <w:rsid w:val="003510C0"/>
    <w:rsid w:val="003525B3"/>
    <w:rsid w:val="00352C89"/>
    <w:rsid w:val="00356D03"/>
    <w:rsid w:val="00363DB5"/>
    <w:rsid w:val="0037296F"/>
    <w:rsid w:val="003745C6"/>
    <w:rsid w:val="003778DE"/>
    <w:rsid w:val="003830D3"/>
    <w:rsid w:val="0038478B"/>
    <w:rsid w:val="003863DB"/>
    <w:rsid w:val="00386F3C"/>
    <w:rsid w:val="00391238"/>
    <w:rsid w:val="00391896"/>
    <w:rsid w:val="003A06E1"/>
    <w:rsid w:val="003A373D"/>
    <w:rsid w:val="003A37F9"/>
    <w:rsid w:val="003B0286"/>
    <w:rsid w:val="003B40A5"/>
    <w:rsid w:val="003B436C"/>
    <w:rsid w:val="003B6780"/>
    <w:rsid w:val="003C18B7"/>
    <w:rsid w:val="003C1EBD"/>
    <w:rsid w:val="003C3A19"/>
    <w:rsid w:val="003C6700"/>
    <w:rsid w:val="003C7FB9"/>
    <w:rsid w:val="003D02B1"/>
    <w:rsid w:val="003D183C"/>
    <w:rsid w:val="003D3201"/>
    <w:rsid w:val="003D39FF"/>
    <w:rsid w:val="003D4445"/>
    <w:rsid w:val="003D448A"/>
    <w:rsid w:val="003D7104"/>
    <w:rsid w:val="003E1929"/>
    <w:rsid w:val="003F1AC4"/>
    <w:rsid w:val="003F4C51"/>
    <w:rsid w:val="003F5669"/>
    <w:rsid w:val="003F7F7F"/>
    <w:rsid w:val="0040150A"/>
    <w:rsid w:val="004018C9"/>
    <w:rsid w:val="00402114"/>
    <w:rsid w:val="00403699"/>
    <w:rsid w:val="00403DC3"/>
    <w:rsid w:val="0040454C"/>
    <w:rsid w:val="00405E03"/>
    <w:rsid w:val="004060F8"/>
    <w:rsid w:val="00406CDC"/>
    <w:rsid w:val="00407277"/>
    <w:rsid w:val="00412CE8"/>
    <w:rsid w:val="004154E5"/>
    <w:rsid w:val="00416653"/>
    <w:rsid w:val="004169AA"/>
    <w:rsid w:val="004174D5"/>
    <w:rsid w:val="004179F3"/>
    <w:rsid w:val="00424447"/>
    <w:rsid w:val="004265F6"/>
    <w:rsid w:val="004321A3"/>
    <w:rsid w:val="00432BEC"/>
    <w:rsid w:val="00443B2C"/>
    <w:rsid w:val="00445C15"/>
    <w:rsid w:val="00453998"/>
    <w:rsid w:val="00453F9E"/>
    <w:rsid w:val="00453FE5"/>
    <w:rsid w:val="004557D5"/>
    <w:rsid w:val="00455E29"/>
    <w:rsid w:val="00464CC2"/>
    <w:rsid w:val="00466E11"/>
    <w:rsid w:val="004718A5"/>
    <w:rsid w:val="00472CBC"/>
    <w:rsid w:val="004733FB"/>
    <w:rsid w:val="00476D77"/>
    <w:rsid w:val="00482362"/>
    <w:rsid w:val="004A200C"/>
    <w:rsid w:val="004B1EC0"/>
    <w:rsid w:val="004B365A"/>
    <w:rsid w:val="004B501D"/>
    <w:rsid w:val="004B59C8"/>
    <w:rsid w:val="004C37CE"/>
    <w:rsid w:val="004C3FD9"/>
    <w:rsid w:val="004D422B"/>
    <w:rsid w:val="004E262E"/>
    <w:rsid w:val="004E726F"/>
    <w:rsid w:val="004E74D4"/>
    <w:rsid w:val="004F010E"/>
    <w:rsid w:val="004F40C1"/>
    <w:rsid w:val="004F43AF"/>
    <w:rsid w:val="004F7B38"/>
    <w:rsid w:val="0050357E"/>
    <w:rsid w:val="005041B5"/>
    <w:rsid w:val="0050613D"/>
    <w:rsid w:val="005129A8"/>
    <w:rsid w:val="0051616E"/>
    <w:rsid w:val="0051651F"/>
    <w:rsid w:val="00517D53"/>
    <w:rsid w:val="005254F3"/>
    <w:rsid w:val="00526693"/>
    <w:rsid w:val="005279BC"/>
    <w:rsid w:val="00530630"/>
    <w:rsid w:val="00530F35"/>
    <w:rsid w:val="005329E7"/>
    <w:rsid w:val="00533AFC"/>
    <w:rsid w:val="00534CBF"/>
    <w:rsid w:val="00535521"/>
    <w:rsid w:val="005447C6"/>
    <w:rsid w:val="00547040"/>
    <w:rsid w:val="005471E8"/>
    <w:rsid w:val="0055096E"/>
    <w:rsid w:val="00552E71"/>
    <w:rsid w:val="00562B80"/>
    <w:rsid w:val="00563919"/>
    <w:rsid w:val="00566B9D"/>
    <w:rsid w:val="00571842"/>
    <w:rsid w:val="0057314F"/>
    <w:rsid w:val="0057618F"/>
    <w:rsid w:val="005805B4"/>
    <w:rsid w:val="0058667C"/>
    <w:rsid w:val="005929DF"/>
    <w:rsid w:val="005944EA"/>
    <w:rsid w:val="00597336"/>
    <w:rsid w:val="005A44F8"/>
    <w:rsid w:val="005A4768"/>
    <w:rsid w:val="005A6388"/>
    <w:rsid w:val="005A638C"/>
    <w:rsid w:val="005B33CC"/>
    <w:rsid w:val="005B43B9"/>
    <w:rsid w:val="005B4D6D"/>
    <w:rsid w:val="005B51BF"/>
    <w:rsid w:val="005B7860"/>
    <w:rsid w:val="005B7ECE"/>
    <w:rsid w:val="005C2AD1"/>
    <w:rsid w:val="005C45F0"/>
    <w:rsid w:val="005D0F08"/>
    <w:rsid w:val="005D792D"/>
    <w:rsid w:val="005E5634"/>
    <w:rsid w:val="005F3D67"/>
    <w:rsid w:val="00604489"/>
    <w:rsid w:val="0061128A"/>
    <w:rsid w:val="006141F1"/>
    <w:rsid w:val="00617E22"/>
    <w:rsid w:val="00620556"/>
    <w:rsid w:val="006210A6"/>
    <w:rsid w:val="00624419"/>
    <w:rsid w:val="00626915"/>
    <w:rsid w:val="0063439A"/>
    <w:rsid w:val="006420A0"/>
    <w:rsid w:val="00643F64"/>
    <w:rsid w:val="00644740"/>
    <w:rsid w:val="00647D03"/>
    <w:rsid w:val="00652AB3"/>
    <w:rsid w:val="00652C9F"/>
    <w:rsid w:val="006548F3"/>
    <w:rsid w:val="006635A6"/>
    <w:rsid w:val="00670484"/>
    <w:rsid w:val="0067327D"/>
    <w:rsid w:val="006761EF"/>
    <w:rsid w:val="00680786"/>
    <w:rsid w:val="00687A85"/>
    <w:rsid w:val="00693492"/>
    <w:rsid w:val="00694542"/>
    <w:rsid w:val="006965F1"/>
    <w:rsid w:val="006A2CCD"/>
    <w:rsid w:val="006A7423"/>
    <w:rsid w:val="006A7A8F"/>
    <w:rsid w:val="006B5BB0"/>
    <w:rsid w:val="006C273F"/>
    <w:rsid w:val="006C534C"/>
    <w:rsid w:val="006D12A9"/>
    <w:rsid w:val="006D2533"/>
    <w:rsid w:val="006D6869"/>
    <w:rsid w:val="006E6DBE"/>
    <w:rsid w:val="006F0FC9"/>
    <w:rsid w:val="00704FAC"/>
    <w:rsid w:val="007276A8"/>
    <w:rsid w:val="0073044C"/>
    <w:rsid w:val="00731BCC"/>
    <w:rsid w:val="007340A0"/>
    <w:rsid w:val="00736E39"/>
    <w:rsid w:val="00744BE9"/>
    <w:rsid w:val="00746F63"/>
    <w:rsid w:val="00747CFA"/>
    <w:rsid w:val="00756FCE"/>
    <w:rsid w:val="00760537"/>
    <w:rsid w:val="00760C4B"/>
    <w:rsid w:val="007656C3"/>
    <w:rsid w:val="00766265"/>
    <w:rsid w:val="007666D9"/>
    <w:rsid w:val="007746A0"/>
    <w:rsid w:val="00775BE6"/>
    <w:rsid w:val="00783E53"/>
    <w:rsid w:val="00786BF0"/>
    <w:rsid w:val="007875B1"/>
    <w:rsid w:val="00787D4A"/>
    <w:rsid w:val="007903D0"/>
    <w:rsid w:val="00790866"/>
    <w:rsid w:val="00793845"/>
    <w:rsid w:val="00795319"/>
    <w:rsid w:val="007A01E9"/>
    <w:rsid w:val="007A38FC"/>
    <w:rsid w:val="007B0002"/>
    <w:rsid w:val="007B6634"/>
    <w:rsid w:val="007D0E7B"/>
    <w:rsid w:val="007D1B2B"/>
    <w:rsid w:val="007E15F2"/>
    <w:rsid w:val="007E25C6"/>
    <w:rsid w:val="007E2FFA"/>
    <w:rsid w:val="007E3144"/>
    <w:rsid w:val="007E5634"/>
    <w:rsid w:val="007E59CE"/>
    <w:rsid w:val="007E60D7"/>
    <w:rsid w:val="007F2FE1"/>
    <w:rsid w:val="007F64A0"/>
    <w:rsid w:val="008009BA"/>
    <w:rsid w:val="008013CA"/>
    <w:rsid w:val="00803583"/>
    <w:rsid w:val="00806371"/>
    <w:rsid w:val="00815C5E"/>
    <w:rsid w:val="00823677"/>
    <w:rsid w:val="008271B8"/>
    <w:rsid w:val="0082781F"/>
    <w:rsid w:val="00842E5F"/>
    <w:rsid w:val="008465C0"/>
    <w:rsid w:val="008621A6"/>
    <w:rsid w:val="00866341"/>
    <w:rsid w:val="0086651E"/>
    <w:rsid w:val="00870C96"/>
    <w:rsid w:val="00873D17"/>
    <w:rsid w:val="00881549"/>
    <w:rsid w:val="00892432"/>
    <w:rsid w:val="008937BA"/>
    <w:rsid w:val="00893A53"/>
    <w:rsid w:val="0089753E"/>
    <w:rsid w:val="00897F65"/>
    <w:rsid w:val="008B52D7"/>
    <w:rsid w:val="008C000A"/>
    <w:rsid w:val="008C3EF5"/>
    <w:rsid w:val="008C4BFF"/>
    <w:rsid w:val="008C5D2D"/>
    <w:rsid w:val="008D0AF1"/>
    <w:rsid w:val="008D3C23"/>
    <w:rsid w:val="008D685E"/>
    <w:rsid w:val="008E38C7"/>
    <w:rsid w:val="008E53EE"/>
    <w:rsid w:val="008F4C7E"/>
    <w:rsid w:val="008F6A69"/>
    <w:rsid w:val="009021CD"/>
    <w:rsid w:val="00905F7A"/>
    <w:rsid w:val="00911134"/>
    <w:rsid w:val="00913CFB"/>
    <w:rsid w:val="0092329B"/>
    <w:rsid w:val="0092426B"/>
    <w:rsid w:val="00924EA6"/>
    <w:rsid w:val="00924F26"/>
    <w:rsid w:val="009254B9"/>
    <w:rsid w:val="00925AD0"/>
    <w:rsid w:val="00930630"/>
    <w:rsid w:val="00930F75"/>
    <w:rsid w:val="00935039"/>
    <w:rsid w:val="00937961"/>
    <w:rsid w:val="00943C44"/>
    <w:rsid w:val="0094460B"/>
    <w:rsid w:val="00950B24"/>
    <w:rsid w:val="00950EE4"/>
    <w:rsid w:val="00952B80"/>
    <w:rsid w:val="00954A50"/>
    <w:rsid w:val="00956556"/>
    <w:rsid w:val="0095679D"/>
    <w:rsid w:val="0096263B"/>
    <w:rsid w:val="009673BE"/>
    <w:rsid w:val="00967761"/>
    <w:rsid w:val="00967E5F"/>
    <w:rsid w:val="009730FB"/>
    <w:rsid w:val="0097352B"/>
    <w:rsid w:val="00975539"/>
    <w:rsid w:val="00975C0C"/>
    <w:rsid w:val="009840D7"/>
    <w:rsid w:val="00986E35"/>
    <w:rsid w:val="00987496"/>
    <w:rsid w:val="00993C59"/>
    <w:rsid w:val="0099502B"/>
    <w:rsid w:val="009A3392"/>
    <w:rsid w:val="009A4278"/>
    <w:rsid w:val="009A51F9"/>
    <w:rsid w:val="009B008F"/>
    <w:rsid w:val="009B2A0C"/>
    <w:rsid w:val="009B3A5D"/>
    <w:rsid w:val="009B53A5"/>
    <w:rsid w:val="009C5DFA"/>
    <w:rsid w:val="009D0656"/>
    <w:rsid w:val="009D4BAD"/>
    <w:rsid w:val="009D4D0F"/>
    <w:rsid w:val="009D78F6"/>
    <w:rsid w:val="009E0AB2"/>
    <w:rsid w:val="009E0C9C"/>
    <w:rsid w:val="009E1081"/>
    <w:rsid w:val="009E3D9F"/>
    <w:rsid w:val="009E4DFC"/>
    <w:rsid w:val="009E5FD6"/>
    <w:rsid w:val="009F3D36"/>
    <w:rsid w:val="00A02D9C"/>
    <w:rsid w:val="00A03350"/>
    <w:rsid w:val="00A07EE5"/>
    <w:rsid w:val="00A1104F"/>
    <w:rsid w:val="00A1128F"/>
    <w:rsid w:val="00A12D1B"/>
    <w:rsid w:val="00A13A6E"/>
    <w:rsid w:val="00A1549D"/>
    <w:rsid w:val="00A165A8"/>
    <w:rsid w:val="00A21188"/>
    <w:rsid w:val="00A21A2B"/>
    <w:rsid w:val="00A26E5E"/>
    <w:rsid w:val="00A33119"/>
    <w:rsid w:val="00A424E4"/>
    <w:rsid w:val="00A461EC"/>
    <w:rsid w:val="00A52368"/>
    <w:rsid w:val="00A579F0"/>
    <w:rsid w:val="00A608D1"/>
    <w:rsid w:val="00A612F4"/>
    <w:rsid w:val="00A62115"/>
    <w:rsid w:val="00A62219"/>
    <w:rsid w:val="00A6507D"/>
    <w:rsid w:val="00A667A9"/>
    <w:rsid w:val="00A70C15"/>
    <w:rsid w:val="00A74D21"/>
    <w:rsid w:val="00A86597"/>
    <w:rsid w:val="00A9077F"/>
    <w:rsid w:val="00A90F43"/>
    <w:rsid w:val="00A9234E"/>
    <w:rsid w:val="00A93FDD"/>
    <w:rsid w:val="00A94D17"/>
    <w:rsid w:val="00AA2D77"/>
    <w:rsid w:val="00AA2D7E"/>
    <w:rsid w:val="00AB0C94"/>
    <w:rsid w:val="00AB1A4B"/>
    <w:rsid w:val="00AB55B1"/>
    <w:rsid w:val="00AC5C94"/>
    <w:rsid w:val="00AD4F90"/>
    <w:rsid w:val="00AE0E06"/>
    <w:rsid w:val="00AE1B40"/>
    <w:rsid w:val="00AE619B"/>
    <w:rsid w:val="00AE61BC"/>
    <w:rsid w:val="00AE67D4"/>
    <w:rsid w:val="00AF2016"/>
    <w:rsid w:val="00B07913"/>
    <w:rsid w:val="00B10A8F"/>
    <w:rsid w:val="00B11341"/>
    <w:rsid w:val="00B14077"/>
    <w:rsid w:val="00B20EA2"/>
    <w:rsid w:val="00B2195C"/>
    <w:rsid w:val="00B26ADD"/>
    <w:rsid w:val="00B30632"/>
    <w:rsid w:val="00B30D2B"/>
    <w:rsid w:val="00B34EE1"/>
    <w:rsid w:val="00B37A3D"/>
    <w:rsid w:val="00B455D3"/>
    <w:rsid w:val="00B50F94"/>
    <w:rsid w:val="00B64501"/>
    <w:rsid w:val="00B6590F"/>
    <w:rsid w:val="00B66C47"/>
    <w:rsid w:val="00B67438"/>
    <w:rsid w:val="00B7066A"/>
    <w:rsid w:val="00B73092"/>
    <w:rsid w:val="00B81C48"/>
    <w:rsid w:val="00B91337"/>
    <w:rsid w:val="00B9589E"/>
    <w:rsid w:val="00B965BE"/>
    <w:rsid w:val="00B9679C"/>
    <w:rsid w:val="00B96C87"/>
    <w:rsid w:val="00BA00CF"/>
    <w:rsid w:val="00BA3012"/>
    <w:rsid w:val="00BA6322"/>
    <w:rsid w:val="00BA638E"/>
    <w:rsid w:val="00BA7381"/>
    <w:rsid w:val="00BA7900"/>
    <w:rsid w:val="00BB205E"/>
    <w:rsid w:val="00BB4B61"/>
    <w:rsid w:val="00BB5F7F"/>
    <w:rsid w:val="00BB77FD"/>
    <w:rsid w:val="00BC23E7"/>
    <w:rsid w:val="00BC564B"/>
    <w:rsid w:val="00BD0C27"/>
    <w:rsid w:val="00BD13F1"/>
    <w:rsid w:val="00BD15F3"/>
    <w:rsid w:val="00BE0778"/>
    <w:rsid w:val="00BE1322"/>
    <w:rsid w:val="00BE403D"/>
    <w:rsid w:val="00BE4827"/>
    <w:rsid w:val="00BE4A15"/>
    <w:rsid w:val="00BE5308"/>
    <w:rsid w:val="00BE7CD1"/>
    <w:rsid w:val="00BF16E5"/>
    <w:rsid w:val="00C042F4"/>
    <w:rsid w:val="00C05A92"/>
    <w:rsid w:val="00C15088"/>
    <w:rsid w:val="00C22DEB"/>
    <w:rsid w:val="00C3350B"/>
    <w:rsid w:val="00C375B1"/>
    <w:rsid w:val="00C41F9E"/>
    <w:rsid w:val="00C4370D"/>
    <w:rsid w:val="00C536EE"/>
    <w:rsid w:val="00C53755"/>
    <w:rsid w:val="00C53B08"/>
    <w:rsid w:val="00C55E45"/>
    <w:rsid w:val="00C56707"/>
    <w:rsid w:val="00C56CC4"/>
    <w:rsid w:val="00C60C99"/>
    <w:rsid w:val="00C62307"/>
    <w:rsid w:val="00C66BBB"/>
    <w:rsid w:val="00C73B0B"/>
    <w:rsid w:val="00C755E5"/>
    <w:rsid w:val="00C768FF"/>
    <w:rsid w:val="00C80239"/>
    <w:rsid w:val="00C83218"/>
    <w:rsid w:val="00C86562"/>
    <w:rsid w:val="00C90A7E"/>
    <w:rsid w:val="00C90F37"/>
    <w:rsid w:val="00C93015"/>
    <w:rsid w:val="00C959BC"/>
    <w:rsid w:val="00C969DE"/>
    <w:rsid w:val="00CA02EA"/>
    <w:rsid w:val="00CB1FF7"/>
    <w:rsid w:val="00CB43DA"/>
    <w:rsid w:val="00CB5159"/>
    <w:rsid w:val="00CC0575"/>
    <w:rsid w:val="00CC0E61"/>
    <w:rsid w:val="00CC212E"/>
    <w:rsid w:val="00CC426E"/>
    <w:rsid w:val="00CC5538"/>
    <w:rsid w:val="00CC6BEB"/>
    <w:rsid w:val="00CC7AB8"/>
    <w:rsid w:val="00CD3F9F"/>
    <w:rsid w:val="00CD716F"/>
    <w:rsid w:val="00CD7727"/>
    <w:rsid w:val="00CE3B3E"/>
    <w:rsid w:val="00CE5640"/>
    <w:rsid w:val="00CE61C3"/>
    <w:rsid w:val="00CE68E6"/>
    <w:rsid w:val="00CE6EEE"/>
    <w:rsid w:val="00CF0F6C"/>
    <w:rsid w:val="00CF2172"/>
    <w:rsid w:val="00D014D9"/>
    <w:rsid w:val="00D05D61"/>
    <w:rsid w:val="00D17A5D"/>
    <w:rsid w:val="00D20B05"/>
    <w:rsid w:val="00D2241E"/>
    <w:rsid w:val="00D24C3E"/>
    <w:rsid w:val="00D25039"/>
    <w:rsid w:val="00D25A13"/>
    <w:rsid w:val="00D34EE0"/>
    <w:rsid w:val="00D35C91"/>
    <w:rsid w:val="00D3617F"/>
    <w:rsid w:val="00D43E27"/>
    <w:rsid w:val="00D45AC5"/>
    <w:rsid w:val="00D5087A"/>
    <w:rsid w:val="00D51240"/>
    <w:rsid w:val="00D611C7"/>
    <w:rsid w:val="00D63B3C"/>
    <w:rsid w:val="00D66884"/>
    <w:rsid w:val="00D72117"/>
    <w:rsid w:val="00D771E3"/>
    <w:rsid w:val="00D80739"/>
    <w:rsid w:val="00D84B2E"/>
    <w:rsid w:val="00D92A38"/>
    <w:rsid w:val="00D9377F"/>
    <w:rsid w:val="00D94928"/>
    <w:rsid w:val="00D95117"/>
    <w:rsid w:val="00DA1283"/>
    <w:rsid w:val="00DA2721"/>
    <w:rsid w:val="00DB072B"/>
    <w:rsid w:val="00DC0134"/>
    <w:rsid w:val="00DC1EE0"/>
    <w:rsid w:val="00DC2527"/>
    <w:rsid w:val="00DC3CE5"/>
    <w:rsid w:val="00DC6383"/>
    <w:rsid w:val="00DD090B"/>
    <w:rsid w:val="00DD60A2"/>
    <w:rsid w:val="00DD62AF"/>
    <w:rsid w:val="00DE7704"/>
    <w:rsid w:val="00DF0645"/>
    <w:rsid w:val="00DF1084"/>
    <w:rsid w:val="00DF151B"/>
    <w:rsid w:val="00DF6A23"/>
    <w:rsid w:val="00E0170F"/>
    <w:rsid w:val="00E11B69"/>
    <w:rsid w:val="00E12F7D"/>
    <w:rsid w:val="00E170F8"/>
    <w:rsid w:val="00E26BB6"/>
    <w:rsid w:val="00E3038A"/>
    <w:rsid w:val="00E32CD7"/>
    <w:rsid w:val="00E352F8"/>
    <w:rsid w:val="00E3629B"/>
    <w:rsid w:val="00E4451D"/>
    <w:rsid w:val="00E50F9B"/>
    <w:rsid w:val="00E5152A"/>
    <w:rsid w:val="00E570D1"/>
    <w:rsid w:val="00E61BF4"/>
    <w:rsid w:val="00E61EDD"/>
    <w:rsid w:val="00E65D7C"/>
    <w:rsid w:val="00E71E63"/>
    <w:rsid w:val="00E80F1A"/>
    <w:rsid w:val="00E833A6"/>
    <w:rsid w:val="00E8545B"/>
    <w:rsid w:val="00E91782"/>
    <w:rsid w:val="00E929E0"/>
    <w:rsid w:val="00E93BCD"/>
    <w:rsid w:val="00EA1ECE"/>
    <w:rsid w:val="00EA360E"/>
    <w:rsid w:val="00EC03C5"/>
    <w:rsid w:val="00EC1525"/>
    <w:rsid w:val="00EC463F"/>
    <w:rsid w:val="00EC488B"/>
    <w:rsid w:val="00EC66D4"/>
    <w:rsid w:val="00ED37C5"/>
    <w:rsid w:val="00ED49B5"/>
    <w:rsid w:val="00ED5A9E"/>
    <w:rsid w:val="00ED658D"/>
    <w:rsid w:val="00EE11DF"/>
    <w:rsid w:val="00EE1730"/>
    <w:rsid w:val="00EE17CA"/>
    <w:rsid w:val="00EE192C"/>
    <w:rsid w:val="00EE35AD"/>
    <w:rsid w:val="00EE7F57"/>
    <w:rsid w:val="00EF51D1"/>
    <w:rsid w:val="00EF7D02"/>
    <w:rsid w:val="00F016DC"/>
    <w:rsid w:val="00F12BE4"/>
    <w:rsid w:val="00F22C97"/>
    <w:rsid w:val="00F24D58"/>
    <w:rsid w:val="00F27343"/>
    <w:rsid w:val="00F31EF0"/>
    <w:rsid w:val="00F33A4A"/>
    <w:rsid w:val="00F348B0"/>
    <w:rsid w:val="00F35AB5"/>
    <w:rsid w:val="00F36615"/>
    <w:rsid w:val="00F37266"/>
    <w:rsid w:val="00F447B0"/>
    <w:rsid w:val="00F47909"/>
    <w:rsid w:val="00F5036F"/>
    <w:rsid w:val="00F51B65"/>
    <w:rsid w:val="00F529DE"/>
    <w:rsid w:val="00F53851"/>
    <w:rsid w:val="00F53956"/>
    <w:rsid w:val="00F57BED"/>
    <w:rsid w:val="00F62100"/>
    <w:rsid w:val="00F62A22"/>
    <w:rsid w:val="00F6370D"/>
    <w:rsid w:val="00F63C63"/>
    <w:rsid w:val="00F66D9E"/>
    <w:rsid w:val="00F67E7E"/>
    <w:rsid w:val="00F72DE5"/>
    <w:rsid w:val="00F77DBA"/>
    <w:rsid w:val="00F807D7"/>
    <w:rsid w:val="00F85586"/>
    <w:rsid w:val="00F907E8"/>
    <w:rsid w:val="00F91164"/>
    <w:rsid w:val="00F91ED5"/>
    <w:rsid w:val="00F95C55"/>
    <w:rsid w:val="00FA5513"/>
    <w:rsid w:val="00FA6415"/>
    <w:rsid w:val="00FA67B0"/>
    <w:rsid w:val="00FA69DA"/>
    <w:rsid w:val="00FA7999"/>
    <w:rsid w:val="00FB2375"/>
    <w:rsid w:val="00FC15DF"/>
    <w:rsid w:val="00FC6E2C"/>
    <w:rsid w:val="00FD322F"/>
    <w:rsid w:val="00FE1BBE"/>
    <w:rsid w:val="00FE1D4C"/>
    <w:rsid w:val="00FE2B72"/>
    <w:rsid w:val="00FE48B9"/>
    <w:rsid w:val="00FE7364"/>
    <w:rsid w:val="00FF3FE4"/>
    <w:rsid w:val="00FF5371"/>
    <w:rsid w:val="00FF77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37004"/>
  <w15:chartTrackingRefBased/>
  <w15:docId w15:val="{9DBA88F6-16DB-439A-8CD6-EF2AD3C2D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27343"/>
    <w:pPr>
      <w:spacing w:after="100" w:line="360" w:lineRule="exact"/>
      <w:jc w:val="both"/>
    </w:pPr>
    <w:rPr>
      <w:rFonts w:ascii="Times New Roman" w:hAnsi="Times New Roman"/>
      <w:kern w:val="0"/>
      <w:sz w:val="24"/>
    </w:rPr>
  </w:style>
  <w:style w:type="paragraph" w:styleId="10">
    <w:name w:val="heading 1"/>
    <w:basedOn w:val="a0"/>
    <w:next w:val="a0"/>
    <w:link w:val="11"/>
    <w:uiPriority w:val="9"/>
    <w:qFormat/>
    <w:rsid w:val="008C5D2D"/>
    <w:pPr>
      <w:keepNext/>
      <w:keepLines/>
      <w:numPr>
        <w:numId w:val="8"/>
      </w:numPr>
      <w:spacing w:before="340" w:after="330" w:line="578" w:lineRule="auto"/>
      <w:jc w:val="left"/>
      <w:outlineLvl w:val="0"/>
    </w:pPr>
    <w:rPr>
      <w:b/>
      <w:bCs/>
      <w:kern w:val="44"/>
      <w:sz w:val="44"/>
      <w:szCs w:val="44"/>
    </w:rPr>
  </w:style>
  <w:style w:type="paragraph" w:styleId="2">
    <w:name w:val="heading 2"/>
    <w:basedOn w:val="a0"/>
    <w:next w:val="a0"/>
    <w:link w:val="20"/>
    <w:uiPriority w:val="9"/>
    <w:unhideWhenUsed/>
    <w:qFormat/>
    <w:rsid w:val="001A2554"/>
    <w:pPr>
      <w:keepNext/>
      <w:keepLines/>
      <w:numPr>
        <w:ilvl w:val="1"/>
        <w:numId w:val="8"/>
      </w:numPr>
      <w:spacing w:before="260" w:after="260" w:line="416" w:lineRule="auto"/>
      <w:jc w:val="left"/>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unhideWhenUsed/>
    <w:qFormat/>
    <w:rsid w:val="008C5D2D"/>
    <w:pPr>
      <w:keepNext/>
      <w:keepLines/>
      <w:numPr>
        <w:ilvl w:val="2"/>
        <w:numId w:val="8"/>
      </w:numPr>
      <w:spacing w:before="260" w:after="260" w:line="416" w:lineRule="auto"/>
      <w:jc w:val="left"/>
      <w:outlineLvl w:val="2"/>
    </w:pPr>
    <w:rPr>
      <w:b/>
      <w:bCs/>
      <w:sz w:val="32"/>
      <w:szCs w:val="32"/>
    </w:rPr>
  </w:style>
  <w:style w:type="paragraph" w:styleId="4">
    <w:name w:val="heading 4"/>
    <w:basedOn w:val="a0"/>
    <w:next w:val="a0"/>
    <w:link w:val="40"/>
    <w:uiPriority w:val="9"/>
    <w:unhideWhenUsed/>
    <w:qFormat/>
    <w:rsid w:val="00453998"/>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unhideWhenUsed/>
    <w:qFormat/>
    <w:rsid w:val="002535AA"/>
    <w:pPr>
      <w:keepNext/>
      <w:keepLines/>
      <w:spacing w:before="280" w:after="290" w:line="376" w:lineRule="atLeast"/>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注释"/>
    <w:basedOn w:val="a0"/>
    <w:qFormat/>
    <w:rsid w:val="00111BEF"/>
    <w:pPr>
      <w:numPr>
        <w:numId w:val="2"/>
      </w:numPr>
    </w:pPr>
    <w:rPr>
      <w:rFonts w:ascii="Courier New" w:eastAsia="仿宋" w:hAnsi="Courier New"/>
      <w:vanish/>
      <w:color w:val="538135" w:themeColor="accent6" w:themeShade="BF"/>
    </w:rPr>
  </w:style>
  <w:style w:type="paragraph" w:styleId="a4">
    <w:name w:val="caption"/>
    <w:aliases w:val="图"/>
    <w:basedOn w:val="a0"/>
    <w:next w:val="a0"/>
    <w:uiPriority w:val="35"/>
    <w:unhideWhenUsed/>
    <w:qFormat/>
    <w:rsid w:val="00453F9E"/>
    <w:pPr>
      <w:keepNext/>
      <w:framePr w:w="4536" w:wrap="around" w:vAnchor="text" w:hAnchor="text" w:xAlign="center" w:y="1"/>
      <w:spacing w:after="200" w:line="276" w:lineRule="auto"/>
      <w:jc w:val="left"/>
    </w:pPr>
    <w:rPr>
      <w:rFonts w:asciiTheme="majorHAnsi" w:eastAsia="黑体" w:hAnsiTheme="majorHAnsi" w:cstheme="majorBidi"/>
      <w:sz w:val="20"/>
      <w:szCs w:val="20"/>
    </w:rPr>
  </w:style>
  <w:style w:type="character" w:customStyle="1" w:styleId="11">
    <w:name w:val="标题 1 字符"/>
    <w:basedOn w:val="a1"/>
    <w:link w:val="10"/>
    <w:uiPriority w:val="9"/>
    <w:rsid w:val="008C5D2D"/>
    <w:rPr>
      <w:b/>
      <w:bCs/>
      <w:kern w:val="44"/>
      <w:sz w:val="44"/>
      <w:szCs w:val="44"/>
    </w:rPr>
  </w:style>
  <w:style w:type="character" w:customStyle="1" w:styleId="20">
    <w:name w:val="标题 2 字符"/>
    <w:basedOn w:val="a1"/>
    <w:link w:val="2"/>
    <w:uiPriority w:val="9"/>
    <w:rsid w:val="001A2554"/>
    <w:rPr>
      <w:rFonts w:asciiTheme="majorHAnsi" w:eastAsiaTheme="majorEastAsia" w:hAnsiTheme="majorHAnsi" w:cstheme="majorBidi"/>
      <w:b/>
      <w:bCs/>
      <w:kern w:val="0"/>
      <w:sz w:val="32"/>
      <w:szCs w:val="32"/>
    </w:rPr>
  </w:style>
  <w:style w:type="character" w:customStyle="1" w:styleId="30">
    <w:name w:val="标题 3 字符"/>
    <w:basedOn w:val="a1"/>
    <w:link w:val="3"/>
    <w:uiPriority w:val="9"/>
    <w:rsid w:val="008C5D2D"/>
    <w:rPr>
      <w:b/>
      <w:bCs/>
      <w:kern w:val="0"/>
      <w:sz w:val="32"/>
      <w:szCs w:val="32"/>
    </w:rPr>
  </w:style>
  <w:style w:type="paragraph" w:customStyle="1" w:styleId="1">
    <w:name w:val="列表1"/>
    <w:basedOn w:val="a5"/>
    <w:qFormat/>
    <w:rsid w:val="008271B8"/>
    <w:pPr>
      <w:numPr>
        <w:numId w:val="6"/>
      </w:numPr>
      <w:spacing w:after="200" w:line="276" w:lineRule="auto"/>
      <w:jc w:val="left"/>
    </w:pPr>
    <w:rPr>
      <w:sz w:val="22"/>
    </w:rPr>
  </w:style>
  <w:style w:type="paragraph" w:styleId="a5">
    <w:name w:val="List"/>
    <w:basedOn w:val="a0"/>
    <w:uiPriority w:val="99"/>
    <w:semiHidden/>
    <w:unhideWhenUsed/>
    <w:rsid w:val="008271B8"/>
    <w:pPr>
      <w:ind w:left="200" w:hangingChars="200" w:hanging="200"/>
      <w:contextualSpacing/>
    </w:pPr>
  </w:style>
  <w:style w:type="paragraph" w:customStyle="1" w:styleId="a6">
    <w:name w:val="红色正文"/>
    <w:basedOn w:val="a0"/>
    <w:next w:val="a0"/>
    <w:link w:val="a7"/>
    <w:qFormat/>
    <w:rsid w:val="00C042F4"/>
    <w:rPr>
      <w:color w:val="FF0000"/>
    </w:rPr>
  </w:style>
  <w:style w:type="character" w:customStyle="1" w:styleId="a7">
    <w:name w:val="红色正文 字符"/>
    <w:basedOn w:val="a1"/>
    <w:link w:val="a6"/>
    <w:rsid w:val="00C042F4"/>
    <w:rPr>
      <w:rFonts w:ascii="Times New Roman" w:hAnsi="Times New Roman"/>
      <w:color w:val="FF0000"/>
      <w:kern w:val="0"/>
      <w:sz w:val="24"/>
    </w:rPr>
  </w:style>
  <w:style w:type="paragraph" w:styleId="a8">
    <w:name w:val="List Paragraph"/>
    <w:basedOn w:val="a0"/>
    <w:uiPriority w:val="34"/>
    <w:qFormat/>
    <w:rsid w:val="00DF6A23"/>
    <w:pPr>
      <w:ind w:firstLineChars="200" w:firstLine="420"/>
    </w:pPr>
  </w:style>
  <w:style w:type="paragraph" w:styleId="a9">
    <w:name w:val="Quote"/>
    <w:basedOn w:val="a0"/>
    <w:next w:val="a0"/>
    <w:link w:val="aa"/>
    <w:uiPriority w:val="29"/>
    <w:qFormat/>
    <w:rsid w:val="00A33119"/>
    <w:pPr>
      <w:spacing w:before="200" w:after="160"/>
      <w:ind w:left="864" w:right="864"/>
      <w:jc w:val="center"/>
    </w:pPr>
    <w:rPr>
      <w:i/>
      <w:iCs/>
      <w:color w:val="404040" w:themeColor="text1" w:themeTint="BF"/>
    </w:rPr>
  </w:style>
  <w:style w:type="character" w:customStyle="1" w:styleId="aa">
    <w:name w:val="引用 字符"/>
    <w:basedOn w:val="a1"/>
    <w:link w:val="a9"/>
    <w:uiPriority w:val="29"/>
    <w:rsid w:val="00A33119"/>
    <w:rPr>
      <w:rFonts w:ascii="Times New Roman" w:hAnsi="Times New Roman"/>
      <w:i/>
      <w:iCs/>
      <w:color w:val="404040" w:themeColor="text1" w:themeTint="BF"/>
      <w:kern w:val="0"/>
      <w:sz w:val="24"/>
    </w:rPr>
  </w:style>
  <w:style w:type="paragraph" w:styleId="ab">
    <w:name w:val="Intense Quote"/>
    <w:basedOn w:val="a0"/>
    <w:next w:val="a0"/>
    <w:link w:val="ac"/>
    <w:uiPriority w:val="30"/>
    <w:qFormat/>
    <w:rsid w:val="00A33119"/>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1"/>
    <w:link w:val="ab"/>
    <w:uiPriority w:val="30"/>
    <w:rsid w:val="00A33119"/>
    <w:rPr>
      <w:rFonts w:ascii="Times New Roman" w:hAnsi="Times New Roman"/>
      <w:i/>
      <w:iCs/>
      <w:color w:val="5B9BD5" w:themeColor="accent1"/>
      <w:kern w:val="0"/>
      <w:sz w:val="24"/>
    </w:rPr>
  </w:style>
  <w:style w:type="character" w:styleId="ad">
    <w:name w:val="Subtle Reference"/>
    <w:basedOn w:val="a1"/>
    <w:uiPriority w:val="31"/>
    <w:qFormat/>
    <w:rsid w:val="00A33119"/>
    <w:rPr>
      <w:smallCaps/>
      <w:color w:val="5A5A5A" w:themeColor="text1" w:themeTint="A5"/>
    </w:rPr>
  </w:style>
  <w:style w:type="character" w:styleId="ae">
    <w:name w:val="Intense Reference"/>
    <w:basedOn w:val="a1"/>
    <w:uiPriority w:val="32"/>
    <w:qFormat/>
    <w:rsid w:val="00A33119"/>
    <w:rPr>
      <w:b/>
      <w:bCs/>
      <w:smallCaps/>
      <w:color w:val="5B9BD5" w:themeColor="accent1"/>
      <w:spacing w:val="5"/>
    </w:rPr>
  </w:style>
  <w:style w:type="character" w:styleId="af">
    <w:name w:val="Book Title"/>
    <w:basedOn w:val="a1"/>
    <w:uiPriority w:val="33"/>
    <w:qFormat/>
    <w:rsid w:val="00A33119"/>
    <w:rPr>
      <w:b/>
      <w:bCs/>
      <w:i/>
      <w:iCs/>
      <w:spacing w:val="5"/>
    </w:rPr>
  </w:style>
  <w:style w:type="paragraph" w:customStyle="1" w:styleId="af0">
    <w:name w:val="代码"/>
    <w:basedOn w:val="a0"/>
    <w:qFormat/>
    <w:rsid w:val="00C60C99"/>
    <w:pPr>
      <w:pBdr>
        <w:top w:val="single" w:sz="4" w:space="1" w:color="auto"/>
        <w:left w:val="single" w:sz="4" w:space="4" w:color="auto"/>
        <w:bottom w:val="single" w:sz="4" w:space="1" w:color="auto"/>
        <w:right w:val="single" w:sz="4" w:space="4" w:color="auto"/>
      </w:pBdr>
      <w:spacing w:after="0" w:line="260" w:lineRule="exact"/>
    </w:pPr>
    <w:rPr>
      <w:rFonts w:eastAsia="Times New Roman"/>
    </w:rPr>
  </w:style>
  <w:style w:type="character" w:customStyle="1" w:styleId="40">
    <w:name w:val="标题 4 字符"/>
    <w:basedOn w:val="a1"/>
    <w:link w:val="4"/>
    <w:uiPriority w:val="9"/>
    <w:rsid w:val="00453998"/>
    <w:rPr>
      <w:rFonts w:asciiTheme="majorHAnsi" w:eastAsiaTheme="majorEastAsia" w:hAnsiTheme="majorHAnsi" w:cstheme="majorBidi"/>
      <w:b/>
      <w:bCs/>
      <w:kern w:val="0"/>
      <w:sz w:val="28"/>
      <w:szCs w:val="28"/>
    </w:rPr>
  </w:style>
  <w:style w:type="paragraph" w:styleId="af1">
    <w:name w:val="footnote text"/>
    <w:basedOn w:val="a0"/>
    <w:link w:val="af2"/>
    <w:uiPriority w:val="99"/>
    <w:semiHidden/>
    <w:unhideWhenUsed/>
    <w:rsid w:val="00D05D61"/>
    <w:pPr>
      <w:snapToGrid w:val="0"/>
      <w:jc w:val="left"/>
    </w:pPr>
    <w:rPr>
      <w:sz w:val="18"/>
      <w:szCs w:val="18"/>
    </w:rPr>
  </w:style>
  <w:style w:type="character" w:customStyle="1" w:styleId="af2">
    <w:name w:val="脚注文本 字符"/>
    <w:basedOn w:val="a1"/>
    <w:link w:val="af1"/>
    <w:uiPriority w:val="99"/>
    <w:semiHidden/>
    <w:rsid w:val="00D05D61"/>
    <w:rPr>
      <w:rFonts w:ascii="Times New Roman" w:hAnsi="Times New Roman"/>
      <w:kern w:val="0"/>
      <w:sz w:val="18"/>
      <w:szCs w:val="18"/>
    </w:rPr>
  </w:style>
  <w:style w:type="character" w:styleId="af3">
    <w:name w:val="footnote reference"/>
    <w:basedOn w:val="a1"/>
    <w:uiPriority w:val="99"/>
    <w:semiHidden/>
    <w:unhideWhenUsed/>
    <w:rsid w:val="00D05D61"/>
    <w:rPr>
      <w:vertAlign w:val="superscript"/>
    </w:rPr>
  </w:style>
  <w:style w:type="character" w:styleId="af4">
    <w:name w:val="Hyperlink"/>
    <w:basedOn w:val="a1"/>
    <w:uiPriority w:val="99"/>
    <w:unhideWhenUsed/>
    <w:rsid w:val="00167A0E"/>
    <w:rPr>
      <w:color w:val="0563C1" w:themeColor="hyperlink"/>
      <w:u w:val="single"/>
    </w:rPr>
  </w:style>
  <w:style w:type="character" w:customStyle="1" w:styleId="50">
    <w:name w:val="标题 5 字符"/>
    <w:basedOn w:val="a1"/>
    <w:link w:val="5"/>
    <w:uiPriority w:val="9"/>
    <w:rsid w:val="002535AA"/>
    <w:rPr>
      <w:rFonts w:ascii="Times New Roman" w:hAnsi="Times New Roman"/>
      <w:b/>
      <w:bCs/>
      <w:kern w:val="0"/>
      <w:sz w:val="28"/>
      <w:szCs w:val="28"/>
    </w:rPr>
  </w:style>
  <w:style w:type="character" w:styleId="af5">
    <w:name w:val="Placeholder Text"/>
    <w:basedOn w:val="a1"/>
    <w:uiPriority w:val="99"/>
    <w:semiHidden/>
    <w:rsid w:val="00153FBE"/>
    <w:rPr>
      <w:color w:val="808080"/>
    </w:rPr>
  </w:style>
  <w:style w:type="paragraph" w:customStyle="1" w:styleId="MTDisplayEquation">
    <w:name w:val="MTDisplayEquation"/>
    <w:basedOn w:val="a0"/>
    <w:next w:val="a0"/>
    <w:link w:val="MTDisplayEquation0"/>
    <w:rsid w:val="009673BE"/>
    <w:pPr>
      <w:tabs>
        <w:tab w:val="center" w:pos="5240"/>
        <w:tab w:val="right" w:pos="10460"/>
      </w:tabs>
      <w:spacing w:line="240" w:lineRule="auto"/>
    </w:pPr>
  </w:style>
  <w:style w:type="character" w:customStyle="1" w:styleId="MTDisplayEquation0">
    <w:name w:val="MTDisplayEquation 字符"/>
    <w:basedOn w:val="a1"/>
    <w:link w:val="MTDisplayEquation"/>
    <w:rsid w:val="009673BE"/>
    <w:rPr>
      <w:rFonts w:ascii="Times New Roman" w:hAnsi="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18816">
      <w:bodyDiv w:val="1"/>
      <w:marLeft w:val="0"/>
      <w:marRight w:val="0"/>
      <w:marTop w:val="0"/>
      <w:marBottom w:val="0"/>
      <w:divBdr>
        <w:top w:val="none" w:sz="0" w:space="0" w:color="auto"/>
        <w:left w:val="none" w:sz="0" w:space="0" w:color="auto"/>
        <w:bottom w:val="none" w:sz="0" w:space="0" w:color="auto"/>
        <w:right w:val="none" w:sz="0" w:space="0" w:color="auto"/>
      </w:divBdr>
    </w:div>
    <w:div w:id="66924840">
      <w:bodyDiv w:val="1"/>
      <w:marLeft w:val="0"/>
      <w:marRight w:val="0"/>
      <w:marTop w:val="0"/>
      <w:marBottom w:val="0"/>
      <w:divBdr>
        <w:top w:val="none" w:sz="0" w:space="0" w:color="auto"/>
        <w:left w:val="none" w:sz="0" w:space="0" w:color="auto"/>
        <w:bottom w:val="none" w:sz="0" w:space="0" w:color="auto"/>
        <w:right w:val="none" w:sz="0" w:space="0" w:color="auto"/>
      </w:divBdr>
      <w:divsChild>
        <w:div w:id="2139762905">
          <w:marLeft w:val="0"/>
          <w:marRight w:val="0"/>
          <w:marTop w:val="0"/>
          <w:marBottom w:val="0"/>
          <w:divBdr>
            <w:top w:val="none" w:sz="0" w:space="0" w:color="auto"/>
            <w:left w:val="none" w:sz="0" w:space="0" w:color="auto"/>
            <w:bottom w:val="none" w:sz="0" w:space="0" w:color="auto"/>
            <w:right w:val="none" w:sz="0" w:space="0" w:color="auto"/>
          </w:divBdr>
        </w:div>
        <w:div w:id="791704627">
          <w:marLeft w:val="0"/>
          <w:marRight w:val="0"/>
          <w:marTop w:val="0"/>
          <w:marBottom w:val="0"/>
          <w:divBdr>
            <w:top w:val="none" w:sz="0" w:space="0" w:color="auto"/>
            <w:left w:val="none" w:sz="0" w:space="0" w:color="auto"/>
            <w:bottom w:val="none" w:sz="0" w:space="0" w:color="auto"/>
            <w:right w:val="none" w:sz="0" w:space="0" w:color="auto"/>
          </w:divBdr>
        </w:div>
      </w:divsChild>
    </w:div>
    <w:div w:id="92821751">
      <w:bodyDiv w:val="1"/>
      <w:marLeft w:val="0"/>
      <w:marRight w:val="0"/>
      <w:marTop w:val="0"/>
      <w:marBottom w:val="0"/>
      <w:divBdr>
        <w:top w:val="none" w:sz="0" w:space="0" w:color="auto"/>
        <w:left w:val="none" w:sz="0" w:space="0" w:color="auto"/>
        <w:bottom w:val="none" w:sz="0" w:space="0" w:color="auto"/>
        <w:right w:val="none" w:sz="0" w:space="0" w:color="auto"/>
      </w:divBdr>
    </w:div>
    <w:div w:id="154881533">
      <w:bodyDiv w:val="1"/>
      <w:marLeft w:val="0"/>
      <w:marRight w:val="0"/>
      <w:marTop w:val="0"/>
      <w:marBottom w:val="0"/>
      <w:divBdr>
        <w:top w:val="none" w:sz="0" w:space="0" w:color="auto"/>
        <w:left w:val="none" w:sz="0" w:space="0" w:color="auto"/>
        <w:bottom w:val="none" w:sz="0" w:space="0" w:color="auto"/>
        <w:right w:val="none" w:sz="0" w:space="0" w:color="auto"/>
      </w:divBdr>
    </w:div>
    <w:div w:id="220136648">
      <w:bodyDiv w:val="1"/>
      <w:marLeft w:val="0"/>
      <w:marRight w:val="0"/>
      <w:marTop w:val="0"/>
      <w:marBottom w:val="0"/>
      <w:divBdr>
        <w:top w:val="none" w:sz="0" w:space="0" w:color="auto"/>
        <w:left w:val="none" w:sz="0" w:space="0" w:color="auto"/>
        <w:bottom w:val="none" w:sz="0" w:space="0" w:color="auto"/>
        <w:right w:val="none" w:sz="0" w:space="0" w:color="auto"/>
      </w:divBdr>
    </w:div>
    <w:div w:id="264190433">
      <w:bodyDiv w:val="1"/>
      <w:marLeft w:val="0"/>
      <w:marRight w:val="0"/>
      <w:marTop w:val="0"/>
      <w:marBottom w:val="0"/>
      <w:divBdr>
        <w:top w:val="none" w:sz="0" w:space="0" w:color="auto"/>
        <w:left w:val="none" w:sz="0" w:space="0" w:color="auto"/>
        <w:bottom w:val="none" w:sz="0" w:space="0" w:color="auto"/>
        <w:right w:val="none" w:sz="0" w:space="0" w:color="auto"/>
      </w:divBdr>
    </w:div>
    <w:div w:id="428939228">
      <w:bodyDiv w:val="1"/>
      <w:marLeft w:val="0"/>
      <w:marRight w:val="0"/>
      <w:marTop w:val="0"/>
      <w:marBottom w:val="0"/>
      <w:divBdr>
        <w:top w:val="none" w:sz="0" w:space="0" w:color="auto"/>
        <w:left w:val="none" w:sz="0" w:space="0" w:color="auto"/>
        <w:bottom w:val="none" w:sz="0" w:space="0" w:color="auto"/>
        <w:right w:val="none" w:sz="0" w:space="0" w:color="auto"/>
      </w:divBdr>
    </w:div>
    <w:div w:id="482353516">
      <w:bodyDiv w:val="1"/>
      <w:marLeft w:val="0"/>
      <w:marRight w:val="0"/>
      <w:marTop w:val="0"/>
      <w:marBottom w:val="0"/>
      <w:divBdr>
        <w:top w:val="none" w:sz="0" w:space="0" w:color="auto"/>
        <w:left w:val="none" w:sz="0" w:space="0" w:color="auto"/>
        <w:bottom w:val="none" w:sz="0" w:space="0" w:color="auto"/>
        <w:right w:val="none" w:sz="0" w:space="0" w:color="auto"/>
      </w:divBdr>
    </w:div>
    <w:div w:id="499080378">
      <w:bodyDiv w:val="1"/>
      <w:marLeft w:val="0"/>
      <w:marRight w:val="0"/>
      <w:marTop w:val="0"/>
      <w:marBottom w:val="0"/>
      <w:divBdr>
        <w:top w:val="none" w:sz="0" w:space="0" w:color="auto"/>
        <w:left w:val="none" w:sz="0" w:space="0" w:color="auto"/>
        <w:bottom w:val="none" w:sz="0" w:space="0" w:color="auto"/>
        <w:right w:val="none" w:sz="0" w:space="0" w:color="auto"/>
      </w:divBdr>
    </w:div>
    <w:div w:id="520361163">
      <w:bodyDiv w:val="1"/>
      <w:marLeft w:val="0"/>
      <w:marRight w:val="0"/>
      <w:marTop w:val="0"/>
      <w:marBottom w:val="0"/>
      <w:divBdr>
        <w:top w:val="none" w:sz="0" w:space="0" w:color="auto"/>
        <w:left w:val="none" w:sz="0" w:space="0" w:color="auto"/>
        <w:bottom w:val="none" w:sz="0" w:space="0" w:color="auto"/>
        <w:right w:val="none" w:sz="0" w:space="0" w:color="auto"/>
      </w:divBdr>
    </w:div>
    <w:div w:id="613099644">
      <w:bodyDiv w:val="1"/>
      <w:marLeft w:val="0"/>
      <w:marRight w:val="0"/>
      <w:marTop w:val="0"/>
      <w:marBottom w:val="0"/>
      <w:divBdr>
        <w:top w:val="none" w:sz="0" w:space="0" w:color="auto"/>
        <w:left w:val="none" w:sz="0" w:space="0" w:color="auto"/>
        <w:bottom w:val="none" w:sz="0" w:space="0" w:color="auto"/>
        <w:right w:val="none" w:sz="0" w:space="0" w:color="auto"/>
      </w:divBdr>
    </w:div>
    <w:div w:id="791485984">
      <w:bodyDiv w:val="1"/>
      <w:marLeft w:val="0"/>
      <w:marRight w:val="0"/>
      <w:marTop w:val="0"/>
      <w:marBottom w:val="0"/>
      <w:divBdr>
        <w:top w:val="none" w:sz="0" w:space="0" w:color="auto"/>
        <w:left w:val="none" w:sz="0" w:space="0" w:color="auto"/>
        <w:bottom w:val="none" w:sz="0" w:space="0" w:color="auto"/>
        <w:right w:val="none" w:sz="0" w:space="0" w:color="auto"/>
      </w:divBdr>
    </w:div>
    <w:div w:id="807404853">
      <w:bodyDiv w:val="1"/>
      <w:marLeft w:val="0"/>
      <w:marRight w:val="0"/>
      <w:marTop w:val="0"/>
      <w:marBottom w:val="0"/>
      <w:divBdr>
        <w:top w:val="none" w:sz="0" w:space="0" w:color="auto"/>
        <w:left w:val="none" w:sz="0" w:space="0" w:color="auto"/>
        <w:bottom w:val="none" w:sz="0" w:space="0" w:color="auto"/>
        <w:right w:val="none" w:sz="0" w:space="0" w:color="auto"/>
      </w:divBdr>
    </w:div>
    <w:div w:id="826091081">
      <w:bodyDiv w:val="1"/>
      <w:marLeft w:val="0"/>
      <w:marRight w:val="0"/>
      <w:marTop w:val="0"/>
      <w:marBottom w:val="0"/>
      <w:divBdr>
        <w:top w:val="none" w:sz="0" w:space="0" w:color="auto"/>
        <w:left w:val="none" w:sz="0" w:space="0" w:color="auto"/>
        <w:bottom w:val="none" w:sz="0" w:space="0" w:color="auto"/>
        <w:right w:val="none" w:sz="0" w:space="0" w:color="auto"/>
      </w:divBdr>
    </w:div>
    <w:div w:id="855535142">
      <w:bodyDiv w:val="1"/>
      <w:marLeft w:val="0"/>
      <w:marRight w:val="0"/>
      <w:marTop w:val="0"/>
      <w:marBottom w:val="0"/>
      <w:divBdr>
        <w:top w:val="none" w:sz="0" w:space="0" w:color="auto"/>
        <w:left w:val="none" w:sz="0" w:space="0" w:color="auto"/>
        <w:bottom w:val="none" w:sz="0" w:space="0" w:color="auto"/>
        <w:right w:val="none" w:sz="0" w:space="0" w:color="auto"/>
      </w:divBdr>
    </w:div>
    <w:div w:id="865555793">
      <w:bodyDiv w:val="1"/>
      <w:marLeft w:val="0"/>
      <w:marRight w:val="0"/>
      <w:marTop w:val="0"/>
      <w:marBottom w:val="0"/>
      <w:divBdr>
        <w:top w:val="none" w:sz="0" w:space="0" w:color="auto"/>
        <w:left w:val="none" w:sz="0" w:space="0" w:color="auto"/>
        <w:bottom w:val="none" w:sz="0" w:space="0" w:color="auto"/>
        <w:right w:val="none" w:sz="0" w:space="0" w:color="auto"/>
      </w:divBdr>
    </w:div>
    <w:div w:id="885868730">
      <w:bodyDiv w:val="1"/>
      <w:marLeft w:val="0"/>
      <w:marRight w:val="0"/>
      <w:marTop w:val="0"/>
      <w:marBottom w:val="0"/>
      <w:divBdr>
        <w:top w:val="none" w:sz="0" w:space="0" w:color="auto"/>
        <w:left w:val="none" w:sz="0" w:space="0" w:color="auto"/>
        <w:bottom w:val="none" w:sz="0" w:space="0" w:color="auto"/>
        <w:right w:val="none" w:sz="0" w:space="0" w:color="auto"/>
      </w:divBdr>
    </w:div>
    <w:div w:id="961380194">
      <w:bodyDiv w:val="1"/>
      <w:marLeft w:val="0"/>
      <w:marRight w:val="0"/>
      <w:marTop w:val="0"/>
      <w:marBottom w:val="0"/>
      <w:divBdr>
        <w:top w:val="none" w:sz="0" w:space="0" w:color="auto"/>
        <w:left w:val="none" w:sz="0" w:space="0" w:color="auto"/>
        <w:bottom w:val="none" w:sz="0" w:space="0" w:color="auto"/>
        <w:right w:val="none" w:sz="0" w:space="0" w:color="auto"/>
      </w:divBdr>
    </w:div>
    <w:div w:id="1042246375">
      <w:bodyDiv w:val="1"/>
      <w:marLeft w:val="0"/>
      <w:marRight w:val="0"/>
      <w:marTop w:val="0"/>
      <w:marBottom w:val="0"/>
      <w:divBdr>
        <w:top w:val="none" w:sz="0" w:space="0" w:color="auto"/>
        <w:left w:val="none" w:sz="0" w:space="0" w:color="auto"/>
        <w:bottom w:val="none" w:sz="0" w:space="0" w:color="auto"/>
        <w:right w:val="none" w:sz="0" w:space="0" w:color="auto"/>
      </w:divBdr>
    </w:div>
    <w:div w:id="1123767627">
      <w:bodyDiv w:val="1"/>
      <w:marLeft w:val="0"/>
      <w:marRight w:val="0"/>
      <w:marTop w:val="0"/>
      <w:marBottom w:val="0"/>
      <w:divBdr>
        <w:top w:val="none" w:sz="0" w:space="0" w:color="auto"/>
        <w:left w:val="none" w:sz="0" w:space="0" w:color="auto"/>
        <w:bottom w:val="none" w:sz="0" w:space="0" w:color="auto"/>
        <w:right w:val="none" w:sz="0" w:space="0" w:color="auto"/>
      </w:divBdr>
    </w:div>
    <w:div w:id="1154105531">
      <w:bodyDiv w:val="1"/>
      <w:marLeft w:val="0"/>
      <w:marRight w:val="0"/>
      <w:marTop w:val="0"/>
      <w:marBottom w:val="0"/>
      <w:divBdr>
        <w:top w:val="none" w:sz="0" w:space="0" w:color="auto"/>
        <w:left w:val="none" w:sz="0" w:space="0" w:color="auto"/>
        <w:bottom w:val="none" w:sz="0" w:space="0" w:color="auto"/>
        <w:right w:val="none" w:sz="0" w:space="0" w:color="auto"/>
      </w:divBdr>
    </w:div>
    <w:div w:id="1168329970">
      <w:bodyDiv w:val="1"/>
      <w:marLeft w:val="0"/>
      <w:marRight w:val="0"/>
      <w:marTop w:val="0"/>
      <w:marBottom w:val="0"/>
      <w:divBdr>
        <w:top w:val="none" w:sz="0" w:space="0" w:color="auto"/>
        <w:left w:val="none" w:sz="0" w:space="0" w:color="auto"/>
        <w:bottom w:val="none" w:sz="0" w:space="0" w:color="auto"/>
        <w:right w:val="none" w:sz="0" w:space="0" w:color="auto"/>
      </w:divBdr>
    </w:div>
    <w:div w:id="1168909922">
      <w:bodyDiv w:val="1"/>
      <w:marLeft w:val="0"/>
      <w:marRight w:val="0"/>
      <w:marTop w:val="0"/>
      <w:marBottom w:val="0"/>
      <w:divBdr>
        <w:top w:val="none" w:sz="0" w:space="0" w:color="auto"/>
        <w:left w:val="none" w:sz="0" w:space="0" w:color="auto"/>
        <w:bottom w:val="none" w:sz="0" w:space="0" w:color="auto"/>
        <w:right w:val="none" w:sz="0" w:space="0" w:color="auto"/>
      </w:divBdr>
    </w:div>
    <w:div w:id="1172183650">
      <w:bodyDiv w:val="1"/>
      <w:marLeft w:val="0"/>
      <w:marRight w:val="0"/>
      <w:marTop w:val="0"/>
      <w:marBottom w:val="0"/>
      <w:divBdr>
        <w:top w:val="none" w:sz="0" w:space="0" w:color="auto"/>
        <w:left w:val="none" w:sz="0" w:space="0" w:color="auto"/>
        <w:bottom w:val="none" w:sz="0" w:space="0" w:color="auto"/>
        <w:right w:val="none" w:sz="0" w:space="0" w:color="auto"/>
      </w:divBdr>
    </w:div>
    <w:div w:id="1216695828">
      <w:bodyDiv w:val="1"/>
      <w:marLeft w:val="0"/>
      <w:marRight w:val="0"/>
      <w:marTop w:val="0"/>
      <w:marBottom w:val="0"/>
      <w:divBdr>
        <w:top w:val="none" w:sz="0" w:space="0" w:color="auto"/>
        <w:left w:val="none" w:sz="0" w:space="0" w:color="auto"/>
        <w:bottom w:val="none" w:sz="0" w:space="0" w:color="auto"/>
        <w:right w:val="none" w:sz="0" w:space="0" w:color="auto"/>
      </w:divBdr>
    </w:div>
    <w:div w:id="1245382555">
      <w:bodyDiv w:val="1"/>
      <w:marLeft w:val="0"/>
      <w:marRight w:val="0"/>
      <w:marTop w:val="0"/>
      <w:marBottom w:val="0"/>
      <w:divBdr>
        <w:top w:val="none" w:sz="0" w:space="0" w:color="auto"/>
        <w:left w:val="none" w:sz="0" w:space="0" w:color="auto"/>
        <w:bottom w:val="none" w:sz="0" w:space="0" w:color="auto"/>
        <w:right w:val="none" w:sz="0" w:space="0" w:color="auto"/>
      </w:divBdr>
    </w:div>
    <w:div w:id="1286233700">
      <w:bodyDiv w:val="1"/>
      <w:marLeft w:val="0"/>
      <w:marRight w:val="0"/>
      <w:marTop w:val="0"/>
      <w:marBottom w:val="0"/>
      <w:divBdr>
        <w:top w:val="none" w:sz="0" w:space="0" w:color="auto"/>
        <w:left w:val="none" w:sz="0" w:space="0" w:color="auto"/>
        <w:bottom w:val="none" w:sz="0" w:space="0" w:color="auto"/>
        <w:right w:val="none" w:sz="0" w:space="0" w:color="auto"/>
      </w:divBdr>
    </w:div>
    <w:div w:id="1291013940">
      <w:bodyDiv w:val="1"/>
      <w:marLeft w:val="0"/>
      <w:marRight w:val="0"/>
      <w:marTop w:val="0"/>
      <w:marBottom w:val="0"/>
      <w:divBdr>
        <w:top w:val="none" w:sz="0" w:space="0" w:color="auto"/>
        <w:left w:val="none" w:sz="0" w:space="0" w:color="auto"/>
        <w:bottom w:val="none" w:sz="0" w:space="0" w:color="auto"/>
        <w:right w:val="none" w:sz="0" w:space="0" w:color="auto"/>
      </w:divBdr>
    </w:div>
    <w:div w:id="1301498180">
      <w:bodyDiv w:val="1"/>
      <w:marLeft w:val="0"/>
      <w:marRight w:val="0"/>
      <w:marTop w:val="0"/>
      <w:marBottom w:val="0"/>
      <w:divBdr>
        <w:top w:val="none" w:sz="0" w:space="0" w:color="auto"/>
        <w:left w:val="none" w:sz="0" w:space="0" w:color="auto"/>
        <w:bottom w:val="none" w:sz="0" w:space="0" w:color="auto"/>
        <w:right w:val="none" w:sz="0" w:space="0" w:color="auto"/>
      </w:divBdr>
    </w:div>
    <w:div w:id="1302003765">
      <w:bodyDiv w:val="1"/>
      <w:marLeft w:val="0"/>
      <w:marRight w:val="0"/>
      <w:marTop w:val="0"/>
      <w:marBottom w:val="0"/>
      <w:divBdr>
        <w:top w:val="none" w:sz="0" w:space="0" w:color="auto"/>
        <w:left w:val="none" w:sz="0" w:space="0" w:color="auto"/>
        <w:bottom w:val="none" w:sz="0" w:space="0" w:color="auto"/>
        <w:right w:val="none" w:sz="0" w:space="0" w:color="auto"/>
      </w:divBdr>
    </w:div>
    <w:div w:id="1408531742">
      <w:bodyDiv w:val="1"/>
      <w:marLeft w:val="0"/>
      <w:marRight w:val="0"/>
      <w:marTop w:val="0"/>
      <w:marBottom w:val="0"/>
      <w:divBdr>
        <w:top w:val="none" w:sz="0" w:space="0" w:color="auto"/>
        <w:left w:val="none" w:sz="0" w:space="0" w:color="auto"/>
        <w:bottom w:val="none" w:sz="0" w:space="0" w:color="auto"/>
        <w:right w:val="none" w:sz="0" w:space="0" w:color="auto"/>
      </w:divBdr>
    </w:div>
    <w:div w:id="1432704665">
      <w:bodyDiv w:val="1"/>
      <w:marLeft w:val="0"/>
      <w:marRight w:val="0"/>
      <w:marTop w:val="0"/>
      <w:marBottom w:val="0"/>
      <w:divBdr>
        <w:top w:val="none" w:sz="0" w:space="0" w:color="auto"/>
        <w:left w:val="none" w:sz="0" w:space="0" w:color="auto"/>
        <w:bottom w:val="none" w:sz="0" w:space="0" w:color="auto"/>
        <w:right w:val="none" w:sz="0" w:space="0" w:color="auto"/>
      </w:divBdr>
    </w:div>
    <w:div w:id="1448768661">
      <w:bodyDiv w:val="1"/>
      <w:marLeft w:val="0"/>
      <w:marRight w:val="0"/>
      <w:marTop w:val="0"/>
      <w:marBottom w:val="0"/>
      <w:divBdr>
        <w:top w:val="none" w:sz="0" w:space="0" w:color="auto"/>
        <w:left w:val="none" w:sz="0" w:space="0" w:color="auto"/>
        <w:bottom w:val="none" w:sz="0" w:space="0" w:color="auto"/>
        <w:right w:val="none" w:sz="0" w:space="0" w:color="auto"/>
      </w:divBdr>
    </w:div>
    <w:div w:id="1550918659">
      <w:bodyDiv w:val="1"/>
      <w:marLeft w:val="0"/>
      <w:marRight w:val="0"/>
      <w:marTop w:val="0"/>
      <w:marBottom w:val="0"/>
      <w:divBdr>
        <w:top w:val="none" w:sz="0" w:space="0" w:color="auto"/>
        <w:left w:val="none" w:sz="0" w:space="0" w:color="auto"/>
        <w:bottom w:val="none" w:sz="0" w:space="0" w:color="auto"/>
        <w:right w:val="none" w:sz="0" w:space="0" w:color="auto"/>
      </w:divBdr>
    </w:div>
    <w:div w:id="1558282013">
      <w:bodyDiv w:val="1"/>
      <w:marLeft w:val="0"/>
      <w:marRight w:val="0"/>
      <w:marTop w:val="0"/>
      <w:marBottom w:val="0"/>
      <w:divBdr>
        <w:top w:val="none" w:sz="0" w:space="0" w:color="auto"/>
        <w:left w:val="none" w:sz="0" w:space="0" w:color="auto"/>
        <w:bottom w:val="none" w:sz="0" w:space="0" w:color="auto"/>
        <w:right w:val="none" w:sz="0" w:space="0" w:color="auto"/>
      </w:divBdr>
    </w:div>
    <w:div w:id="1563324831">
      <w:bodyDiv w:val="1"/>
      <w:marLeft w:val="0"/>
      <w:marRight w:val="0"/>
      <w:marTop w:val="0"/>
      <w:marBottom w:val="0"/>
      <w:divBdr>
        <w:top w:val="none" w:sz="0" w:space="0" w:color="auto"/>
        <w:left w:val="none" w:sz="0" w:space="0" w:color="auto"/>
        <w:bottom w:val="none" w:sz="0" w:space="0" w:color="auto"/>
        <w:right w:val="none" w:sz="0" w:space="0" w:color="auto"/>
      </w:divBdr>
      <w:divsChild>
        <w:div w:id="1351445013">
          <w:marLeft w:val="0"/>
          <w:marRight w:val="0"/>
          <w:marTop w:val="0"/>
          <w:marBottom w:val="0"/>
          <w:divBdr>
            <w:top w:val="none" w:sz="0" w:space="0" w:color="auto"/>
            <w:left w:val="none" w:sz="0" w:space="0" w:color="auto"/>
            <w:bottom w:val="none" w:sz="0" w:space="0" w:color="auto"/>
            <w:right w:val="none" w:sz="0" w:space="0" w:color="auto"/>
          </w:divBdr>
          <w:divsChild>
            <w:div w:id="1534657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698153">
      <w:bodyDiv w:val="1"/>
      <w:marLeft w:val="0"/>
      <w:marRight w:val="0"/>
      <w:marTop w:val="0"/>
      <w:marBottom w:val="0"/>
      <w:divBdr>
        <w:top w:val="none" w:sz="0" w:space="0" w:color="auto"/>
        <w:left w:val="none" w:sz="0" w:space="0" w:color="auto"/>
        <w:bottom w:val="none" w:sz="0" w:space="0" w:color="auto"/>
        <w:right w:val="none" w:sz="0" w:space="0" w:color="auto"/>
      </w:divBdr>
    </w:div>
    <w:div w:id="1662779538">
      <w:bodyDiv w:val="1"/>
      <w:marLeft w:val="0"/>
      <w:marRight w:val="0"/>
      <w:marTop w:val="0"/>
      <w:marBottom w:val="0"/>
      <w:divBdr>
        <w:top w:val="none" w:sz="0" w:space="0" w:color="auto"/>
        <w:left w:val="none" w:sz="0" w:space="0" w:color="auto"/>
        <w:bottom w:val="none" w:sz="0" w:space="0" w:color="auto"/>
        <w:right w:val="none" w:sz="0" w:space="0" w:color="auto"/>
      </w:divBdr>
    </w:div>
    <w:div w:id="1686831892">
      <w:bodyDiv w:val="1"/>
      <w:marLeft w:val="0"/>
      <w:marRight w:val="0"/>
      <w:marTop w:val="0"/>
      <w:marBottom w:val="0"/>
      <w:divBdr>
        <w:top w:val="none" w:sz="0" w:space="0" w:color="auto"/>
        <w:left w:val="none" w:sz="0" w:space="0" w:color="auto"/>
        <w:bottom w:val="none" w:sz="0" w:space="0" w:color="auto"/>
        <w:right w:val="none" w:sz="0" w:space="0" w:color="auto"/>
      </w:divBdr>
    </w:div>
    <w:div w:id="1757365980">
      <w:bodyDiv w:val="1"/>
      <w:marLeft w:val="0"/>
      <w:marRight w:val="0"/>
      <w:marTop w:val="0"/>
      <w:marBottom w:val="0"/>
      <w:divBdr>
        <w:top w:val="none" w:sz="0" w:space="0" w:color="auto"/>
        <w:left w:val="none" w:sz="0" w:space="0" w:color="auto"/>
        <w:bottom w:val="none" w:sz="0" w:space="0" w:color="auto"/>
        <w:right w:val="none" w:sz="0" w:space="0" w:color="auto"/>
      </w:divBdr>
    </w:div>
    <w:div w:id="1826973158">
      <w:bodyDiv w:val="1"/>
      <w:marLeft w:val="0"/>
      <w:marRight w:val="0"/>
      <w:marTop w:val="0"/>
      <w:marBottom w:val="0"/>
      <w:divBdr>
        <w:top w:val="none" w:sz="0" w:space="0" w:color="auto"/>
        <w:left w:val="none" w:sz="0" w:space="0" w:color="auto"/>
        <w:bottom w:val="none" w:sz="0" w:space="0" w:color="auto"/>
        <w:right w:val="none" w:sz="0" w:space="0" w:color="auto"/>
      </w:divBdr>
    </w:div>
    <w:div w:id="1940068200">
      <w:bodyDiv w:val="1"/>
      <w:marLeft w:val="0"/>
      <w:marRight w:val="0"/>
      <w:marTop w:val="0"/>
      <w:marBottom w:val="0"/>
      <w:divBdr>
        <w:top w:val="none" w:sz="0" w:space="0" w:color="auto"/>
        <w:left w:val="none" w:sz="0" w:space="0" w:color="auto"/>
        <w:bottom w:val="none" w:sz="0" w:space="0" w:color="auto"/>
        <w:right w:val="none" w:sz="0" w:space="0" w:color="auto"/>
      </w:divBdr>
    </w:div>
    <w:div w:id="1963655213">
      <w:bodyDiv w:val="1"/>
      <w:marLeft w:val="0"/>
      <w:marRight w:val="0"/>
      <w:marTop w:val="0"/>
      <w:marBottom w:val="0"/>
      <w:divBdr>
        <w:top w:val="none" w:sz="0" w:space="0" w:color="auto"/>
        <w:left w:val="none" w:sz="0" w:space="0" w:color="auto"/>
        <w:bottom w:val="none" w:sz="0" w:space="0" w:color="auto"/>
        <w:right w:val="none" w:sz="0" w:space="0" w:color="auto"/>
      </w:divBdr>
    </w:div>
    <w:div w:id="1976522399">
      <w:bodyDiv w:val="1"/>
      <w:marLeft w:val="0"/>
      <w:marRight w:val="0"/>
      <w:marTop w:val="0"/>
      <w:marBottom w:val="0"/>
      <w:divBdr>
        <w:top w:val="none" w:sz="0" w:space="0" w:color="auto"/>
        <w:left w:val="none" w:sz="0" w:space="0" w:color="auto"/>
        <w:bottom w:val="none" w:sz="0" w:space="0" w:color="auto"/>
        <w:right w:val="none" w:sz="0" w:space="0" w:color="auto"/>
      </w:divBdr>
    </w:div>
    <w:div w:id="2079017090">
      <w:bodyDiv w:val="1"/>
      <w:marLeft w:val="0"/>
      <w:marRight w:val="0"/>
      <w:marTop w:val="0"/>
      <w:marBottom w:val="0"/>
      <w:divBdr>
        <w:top w:val="none" w:sz="0" w:space="0" w:color="auto"/>
        <w:left w:val="none" w:sz="0" w:space="0" w:color="auto"/>
        <w:bottom w:val="none" w:sz="0" w:space="0" w:color="auto"/>
        <w:right w:val="none" w:sz="0" w:space="0" w:color="auto"/>
      </w:divBdr>
    </w:div>
    <w:div w:id="2118867589">
      <w:bodyDiv w:val="1"/>
      <w:marLeft w:val="0"/>
      <w:marRight w:val="0"/>
      <w:marTop w:val="0"/>
      <w:marBottom w:val="0"/>
      <w:divBdr>
        <w:top w:val="none" w:sz="0" w:space="0" w:color="auto"/>
        <w:left w:val="none" w:sz="0" w:space="0" w:color="auto"/>
        <w:bottom w:val="none" w:sz="0" w:space="0" w:color="auto"/>
        <w:right w:val="none" w:sz="0" w:space="0" w:color="auto"/>
      </w:divBdr>
    </w:div>
    <w:div w:id="2135369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runoob.com/python/python-ide.html" TargetMode="External"/><Relationship Id="rId13" Type="http://schemas.openxmlformats.org/officeDocument/2006/relationships/hyperlink" Target="https://github.com/riven521/learngit.git" TargetMode="External"/><Relationship Id="rId18" Type="http://schemas.openxmlformats.org/officeDocument/2006/relationships/hyperlink" Target="https://github.com/sandbreaker/awesome-machine-learning/blob/master/README.md"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python.jobbole.com/81721/" TargetMode="External"/><Relationship Id="rId7" Type="http://schemas.openxmlformats.org/officeDocument/2006/relationships/endnotes" Target="endnotes.xml"/><Relationship Id="rId12" Type="http://schemas.openxmlformats.org/officeDocument/2006/relationships/hyperlink" Target="mailto:riven.china@gmail.com" TargetMode="External"/><Relationship Id="rId17" Type="http://schemas.openxmlformats.org/officeDocument/2006/relationships/hyperlink" Target="https://www.zhihu.com/question/24590883"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pip-installer.org/en/latest/" TargetMode="External"/><Relationship Id="rId20" Type="http://schemas.openxmlformats.org/officeDocument/2006/relationships/hyperlink" Target="http://archive.ics.uci.edu/ml/index.ph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mirrors.tuna.tsinghua.edu.cn/anaconda/pkgs/free/" TargetMode="Externa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github.com/riven521/MLiA.git" TargetMode="External"/><Relationship Id="rId23" Type="http://schemas.openxmlformats.org/officeDocument/2006/relationships/image" Target="media/image2.wmf"/><Relationship Id="rId10" Type="http://schemas.openxmlformats.org/officeDocument/2006/relationships/hyperlink" Target="https://pypi.python.org/pypi" TargetMode="External"/><Relationship Id="rId19" Type="http://schemas.openxmlformats.org/officeDocument/2006/relationships/hyperlink" Target="http://python.jobbole.com/84326/" TargetMode="External"/><Relationship Id="rId4" Type="http://schemas.openxmlformats.org/officeDocument/2006/relationships/settings" Target="settings.xml"/><Relationship Id="rId9" Type="http://schemas.openxmlformats.org/officeDocument/2006/relationships/hyperlink" Target="https://docs.python.org/3/library/index.html" TargetMode="External"/><Relationship Id="rId14" Type="http://schemas.openxmlformats.org/officeDocument/2006/relationships/hyperlink" Target="https://github.com/riven521/****.git" TargetMode="External"/><Relationship Id="rId22" Type="http://schemas.openxmlformats.org/officeDocument/2006/relationships/image" Target="media/image1.emf"/></Relationships>
</file>

<file path=word/_rels/footnotes.xml.rels><?xml version="1.0" encoding="UTF-8" standalone="yes"?>
<Relationships xmlns="http://schemas.openxmlformats.org/package/2006/relationships"><Relationship Id="rId1" Type="http://schemas.openxmlformats.org/officeDocument/2006/relationships/hyperlink" Target="https://wiki.python.org/jython/InstallationInstruction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68ED9C-0593-45FE-9F73-E39F4BCEF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2</TotalTime>
  <Pages>24</Pages>
  <Words>3214</Words>
  <Characters>18320</Characters>
  <Application>Microsoft Office Word</Application>
  <DocSecurity>0</DocSecurity>
  <Lines>152</Lines>
  <Paragraphs>42</Paragraphs>
  <ScaleCrop>false</ScaleCrop>
  <Company>HHU</Company>
  <LinksUpToDate>false</LinksUpToDate>
  <CharactersWithSpaces>21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 Rui</dc:creator>
  <cp:keywords/>
  <dc:description/>
  <cp:lastModifiedBy>Xu, Rui</cp:lastModifiedBy>
  <cp:revision>507</cp:revision>
  <dcterms:created xsi:type="dcterms:W3CDTF">2017-09-16T04:17:00Z</dcterms:created>
  <dcterms:modified xsi:type="dcterms:W3CDTF">2018-02-22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